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4A82" w:rsidRDefault="00BC3003" w:rsidP="00BC3003">
      <w:pPr>
        <w:bidi/>
        <w:rPr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/ </w:t>
      </w:r>
      <w:r w:rsidRPr="00BC3003">
        <w:rPr>
          <w:rFonts w:hint="cs"/>
          <w:sz w:val="28"/>
          <w:szCs w:val="28"/>
          <w:rtl/>
          <w:lang w:bidi="ar-DZ"/>
        </w:rPr>
        <w:t>معلومات المقياس</w:t>
      </w:r>
      <w:r>
        <w:rPr>
          <w:rFonts w:hint="cs"/>
          <w:rtl/>
          <w:lang w:bidi="ar-DZ"/>
        </w:rPr>
        <w:t xml:space="preserve"> :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معهد تسيير التقنيات الحضرية </w:t>
      </w:r>
      <w:r>
        <w:rPr>
          <w:lang w:bidi="ar-DZ"/>
        </w:rPr>
        <w:t xml:space="preserve">(GTU) 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قسم القاعدة المشتركة </w:t>
      </w:r>
      <w:r>
        <w:rPr>
          <w:lang w:bidi="ar-DZ"/>
        </w:rPr>
        <w:t xml:space="preserve">(SC) 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مستوى أولى جامعي </w:t>
      </w:r>
      <w:r>
        <w:rPr>
          <w:lang w:bidi="ar-DZ"/>
        </w:rPr>
        <w:t>(1</w:t>
      </w:r>
      <w:r w:rsidRPr="00BC3003">
        <w:rPr>
          <w:vertAlign w:val="superscript"/>
          <w:lang w:bidi="ar-DZ"/>
        </w:rPr>
        <w:t>er</w:t>
      </w:r>
      <w:r>
        <w:rPr>
          <w:lang w:bidi="ar-DZ"/>
        </w:rPr>
        <w:t xml:space="preserve"> année)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مقياس الرياضيات 2 </w:t>
      </w:r>
      <w:r>
        <w:rPr>
          <w:lang w:bidi="ar-DZ"/>
        </w:rPr>
        <w:t xml:space="preserve">(Math2) 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الرصيد 4 </w:t>
      </w:r>
      <w:r>
        <w:rPr>
          <w:lang w:bidi="ar-DZ"/>
        </w:rPr>
        <w:t xml:space="preserve">(Cr4) </w:t>
      </w:r>
      <w:r>
        <w:rPr>
          <w:rFonts w:hint="cs"/>
          <w:rtl/>
          <w:lang w:bidi="ar-DZ"/>
        </w:rPr>
        <w:t xml:space="preserve"> 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المعامل 2 </w:t>
      </w:r>
      <w:r>
        <w:rPr>
          <w:lang w:bidi="ar-DZ"/>
        </w:rPr>
        <w:t xml:space="preserve">(Co2) </w:t>
      </w:r>
      <w:r>
        <w:rPr>
          <w:rFonts w:hint="cs"/>
          <w:rtl/>
          <w:lang w:bidi="ar-DZ"/>
        </w:rPr>
        <w:t xml:space="preserve"> </w:t>
      </w:r>
    </w:p>
    <w:p w:rsidR="001C199D" w:rsidRDefault="001C199D" w:rsidP="001C199D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الأستاذ عاشور خالد </w:t>
      </w:r>
    </w:p>
    <w:p w:rsidR="00BC3003" w:rsidRDefault="00BC3003" w:rsidP="00BC3003">
      <w:pPr>
        <w:bidi/>
        <w:rPr>
          <w:sz w:val="28"/>
          <w:szCs w:val="28"/>
          <w:rtl/>
          <w:lang w:bidi="ar-DZ"/>
        </w:rPr>
      </w:pPr>
      <w:r w:rsidRPr="00BC3003">
        <w:rPr>
          <w:rFonts w:hint="cs"/>
          <w:sz w:val="28"/>
          <w:szCs w:val="28"/>
          <w:rtl/>
          <w:lang w:bidi="ar-DZ"/>
        </w:rPr>
        <w:t xml:space="preserve">2/ </w:t>
      </w:r>
      <w:r>
        <w:rPr>
          <w:rFonts w:hint="cs"/>
          <w:sz w:val="28"/>
          <w:szCs w:val="28"/>
          <w:rtl/>
          <w:lang w:bidi="ar-DZ"/>
        </w:rPr>
        <w:t>التقويم التشخيصي :</w:t>
      </w:r>
    </w:p>
    <w:p w:rsidR="000F1147" w:rsidRPr="000F1147" w:rsidRDefault="000F1147" w:rsidP="000F1147">
      <w:pPr>
        <w:pStyle w:val="a3"/>
        <w:numPr>
          <w:ilvl w:val="0"/>
          <w:numId w:val="2"/>
        </w:numPr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Soit </w:t>
      </w:r>
      <w:r w:rsidRPr="000F1147">
        <w:rPr>
          <w:sz w:val="28"/>
          <w:szCs w:val="28"/>
          <w:lang w:bidi="ar-DZ"/>
        </w:rPr>
        <w:t>l’équation différentielle</w:t>
      </w:r>
      <w:r>
        <w:rPr>
          <w:sz w:val="28"/>
          <w:szCs w:val="28"/>
          <w:lang w:bidi="ar-DZ"/>
        </w:rPr>
        <w:t xml:space="preserve"> </w:t>
      </w:r>
      <w:r w:rsidR="00784DC5" w:rsidRPr="000A04A2">
        <w:rPr>
          <w:sz w:val="28"/>
          <w:szCs w:val="28"/>
          <w:lang w:bidi="ar-DZ"/>
        </w:rPr>
        <w:t xml:space="preserve"> : </w:t>
      </w:r>
      <w:r w:rsidRPr="000A04A2">
        <w:rPr>
          <w:position w:val="-10"/>
          <w:lang w:bidi="ar-DZ"/>
        </w:rPr>
        <w:object w:dxaOrig="1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9pt;height:16.15pt" o:ole="">
            <v:imagedata r:id="rId5" o:title=""/>
          </v:shape>
          <o:OLEObject Type="Embed" ProgID="Equation.DSMT4" ShapeID="_x0000_i1025" DrawAspect="Content" ObjectID="_1647120642" r:id="rId6"/>
        </w:object>
      </w:r>
      <w:r w:rsidRPr="000F1147">
        <w:rPr>
          <w:sz w:val="28"/>
          <w:szCs w:val="28"/>
          <w:lang w:bidi="ar-DZ"/>
        </w:rPr>
        <w:t>Vérifier que</w:t>
      </w:r>
      <w:r>
        <w:rPr>
          <w:sz w:val="28"/>
          <w:szCs w:val="28"/>
          <w:lang w:bidi="ar-DZ"/>
        </w:rPr>
        <w:t xml:space="preserve"> </w:t>
      </w:r>
      <w:r w:rsidRPr="000A04A2">
        <w:rPr>
          <w:position w:val="-10"/>
          <w:lang w:bidi="ar-DZ"/>
        </w:rPr>
        <w:object w:dxaOrig="2120" w:dyaOrig="360">
          <v:shape id="_x0000_i1026" type="#_x0000_t75" style="width:106pt;height:17.85pt" o:ole="">
            <v:imagedata r:id="rId7" o:title=""/>
          </v:shape>
          <o:OLEObject Type="Embed" ProgID="Equation.DSMT4" ShapeID="_x0000_i1026" DrawAspect="Content" ObjectID="_1647120643" r:id="rId8"/>
        </w:object>
      </w:r>
      <w:r>
        <w:rPr>
          <w:position w:val="-10"/>
          <w:lang w:bidi="ar-DZ"/>
        </w:rPr>
        <w:t xml:space="preserve"> </w:t>
      </w:r>
      <w:r w:rsidRPr="000F1147">
        <w:rPr>
          <w:sz w:val="28"/>
          <w:szCs w:val="28"/>
          <w:lang w:bidi="ar-DZ"/>
        </w:rPr>
        <w:t xml:space="preserve">est une solution sur </w:t>
      </w:r>
      <w:r w:rsidRPr="000F1147">
        <w:rPr>
          <w:position w:val="-4"/>
          <w:lang w:bidi="ar-DZ"/>
        </w:rPr>
        <w:object w:dxaOrig="260" w:dyaOrig="260">
          <v:shape id="_x0000_i1027" type="#_x0000_t75" style="width:13.25pt;height:13.25pt" o:ole="">
            <v:imagedata r:id="rId9" o:title=""/>
          </v:shape>
          <o:OLEObject Type="Embed" ProgID="Equation.DSMT4" ShapeID="_x0000_i1027" DrawAspect="Content" ObjectID="_1647120644" r:id="rId10"/>
        </w:object>
      </w:r>
      <w:r>
        <w:rPr>
          <w:sz w:val="28"/>
          <w:szCs w:val="28"/>
          <w:lang w:bidi="ar-DZ"/>
        </w:rPr>
        <w:t>/</w:t>
      </w:r>
      <w:r w:rsidRPr="000F1147">
        <w:rPr>
          <w:position w:val="-6"/>
          <w:lang w:bidi="ar-DZ"/>
        </w:rPr>
        <w:object w:dxaOrig="680" w:dyaOrig="279">
          <v:shape id="_x0000_i1028" type="#_x0000_t75" style="width:34pt;height:13.8pt" o:ole="">
            <v:imagedata r:id="rId11" o:title=""/>
          </v:shape>
          <o:OLEObject Type="Embed" ProgID="Equation.DSMT4" ShapeID="_x0000_i1028" DrawAspect="Content" ObjectID="_1647120645" r:id="rId12"/>
        </w:object>
      </w:r>
    </w:p>
    <w:p w:rsidR="00CF51ED" w:rsidRDefault="00CF51ED" w:rsidP="00CF51E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/ أهداف المقياس :</w:t>
      </w:r>
    </w:p>
    <w:p w:rsidR="00CF51ED" w:rsidRDefault="00A106EC" w:rsidP="00A106EC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لطرق المتبعة ل</w:t>
      </w:r>
      <w:r w:rsidR="00CF51ED">
        <w:rPr>
          <w:rFonts w:hint="cs"/>
          <w:sz w:val="28"/>
          <w:szCs w:val="28"/>
          <w:rtl/>
          <w:lang w:bidi="ar-DZ"/>
        </w:rPr>
        <w:t xml:space="preserve">إيجاد </w:t>
      </w:r>
      <w:r>
        <w:rPr>
          <w:rFonts w:hint="cs"/>
          <w:sz w:val="28"/>
          <w:szCs w:val="28"/>
          <w:rtl/>
          <w:lang w:bidi="ar-DZ"/>
        </w:rPr>
        <w:t xml:space="preserve">حلول المعادلات التفاضلية الخطية </w:t>
      </w:r>
      <w:r w:rsidR="00CF51ED">
        <w:rPr>
          <w:rFonts w:hint="cs"/>
          <w:sz w:val="28"/>
          <w:szCs w:val="28"/>
          <w:rtl/>
          <w:lang w:bidi="ar-DZ"/>
        </w:rPr>
        <w:t xml:space="preserve"> .</w:t>
      </w:r>
    </w:p>
    <w:p w:rsidR="00CF51ED" w:rsidRDefault="00853F32" w:rsidP="00A106EC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4/ الباب : </w:t>
      </w:r>
      <w:r w:rsidR="00A106EC">
        <w:rPr>
          <w:rFonts w:hint="cs"/>
          <w:sz w:val="28"/>
          <w:szCs w:val="28"/>
          <w:rtl/>
          <w:lang w:bidi="ar-DZ"/>
        </w:rPr>
        <w:t>المعادلات التفاضلية الخطية</w:t>
      </w:r>
      <w:r>
        <w:rPr>
          <w:rFonts w:hint="cs"/>
          <w:sz w:val="28"/>
          <w:szCs w:val="28"/>
          <w:rtl/>
          <w:lang w:bidi="ar-DZ"/>
        </w:rPr>
        <w:t xml:space="preserve">  .</w:t>
      </w:r>
    </w:p>
    <w:p w:rsidR="00853F32" w:rsidRDefault="00E636C4" w:rsidP="00853F32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5/ التقويم النهائي : </w:t>
      </w:r>
    </w:p>
    <w:p w:rsidR="00302B19" w:rsidRDefault="00A05A3D" w:rsidP="00A05A3D">
      <w:pPr>
        <w:rPr>
          <w:sz w:val="28"/>
          <w:szCs w:val="28"/>
          <w:lang w:bidi="ar-DZ"/>
        </w:rPr>
      </w:pPr>
      <w:r w:rsidRPr="00A05A3D">
        <w:rPr>
          <w:sz w:val="28"/>
          <w:szCs w:val="28"/>
          <w:lang w:bidi="ar-DZ"/>
        </w:rPr>
        <w:t xml:space="preserve">Résoudre les équations différentielles suivantes </w:t>
      </w:r>
      <w:r w:rsidR="00302B19" w:rsidRPr="00A05A3D">
        <w:rPr>
          <w:sz w:val="28"/>
          <w:szCs w:val="28"/>
          <w:lang w:bidi="ar-DZ"/>
        </w:rPr>
        <w:t>:</w:t>
      </w:r>
      <w:r w:rsidR="00302B19">
        <w:rPr>
          <w:sz w:val="28"/>
          <w:szCs w:val="28"/>
          <w:lang w:bidi="ar-DZ"/>
        </w:rPr>
        <w:t xml:space="preserve"> </w:t>
      </w:r>
      <w:r w:rsidR="00683E57" w:rsidRPr="00683E57">
        <w:rPr>
          <w:position w:val="-10"/>
          <w:lang w:bidi="ar-DZ"/>
        </w:rPr>
        <w:object w:dxaOrig="6220" w:dyaOrig="360">
          <v:shape id="_x0000_i1029" type="#_x0000_t75" style="width:311.05pt;height:17.85pt" o:ole="">
            <v:imagedata r:id="rId13" o:title=""/>
          </v:shape>
          <o:OLEObject Type="Embed" ProgID="Equation.DSMT4" ShapeID="_x0000_i1029" DrawAspect="Content" ObjectID="_1647120646" r:id="rId14"/>
        </w:object>
      </w:r>
    </w:p>
    <w:p w:rsidR="00692EBD" w:rsidRDefault="00692EBD" w:rsidP="00692EB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6/ المصادر :</w:t>
      </w:r>
    </w:p>
    <w:p w:rsidR="00692EBD" w:rsidRPr="00D370A8" w:rsidRDefault="00EC3625" w:rsidP="00316B23">
      <w:pPr>
        <w:rPr>
          <w:rFonts w:ascii="TTdcbx10" w:hAnsi="TTdcbx10" w:cs="TTdcbx10"/>
          <w:b/>
          <w:bCs/>
          <w:sz w:val="24"/>
          <w:szCs w:val="24"/>
        </w:rPr>
      </w:pPr>
      <w:r w:rsidRPr="00D370A8">
        <w:rPr>
          <w:rFonts w:ascii="TTdcr10" w:hAnsi="TTdcr10" w:cs="TTdcr10"/>
          <w:sz w:val="24"/>
          <w:szCs w:val="24"/>
        </w:rPr>
        <w:t>[1]</w:t>
      </w:r>
      <w:r w:rsidR="007B5C53" w:rsidRPr="00D370A8">
        <w:rPr>
          <w:rFonts w:ascii="TTdcr10" w:hAnsi="TTdcr10" w:cs="TTdcr10"/>
          <w:sz w:val="24"/>
          <w:szCs w:val="24"/>
        </w:rPr>
        <w:t xml:space="preserve"> </w:t>
      </w:r>
      <w:r w:rsidR="00316B23" w:rsidRPr="00316B23">
        <w:rPr>
          <w:rFonts w:ascii="TTdcbx10" w:hAnsi="TTdcbx10" w:cs="TTdcbx10"/>
          <w:lang w:val="en-US"/>
        </w:rPr>
        <w:t xml:space="preserve">Gilles </w:t>
      </w:r>
      <w:proofErr w:type="spellStart"/>
      <w:r w:rsidR="00316B23" w:rsidRPr="00316B23">
        <w:rPr>
          <w:rFonts w:ascii="TTdcbx10" w:hAnsi="TTdcbx10" w:cs="TTdcbx10"/>
          <w:lang w:val="en-US"/>
        </w:rPr>
        <w:t>Costantini</w:t>
      </w:r>
      <w:proofErr w:type="spellEnd"/>
      <w:r w:rsidR="00614443" w:rsidRPr="00074C6C">
        <w:rPr>
          <w:rFonts w:ascii="TTdcbx10" w:hAnsi="TTdcbx10" w:cs="TTdcbx10"/>
        </w:rPr>
        <w:t>, Math</w:t>
      </w:r>
      <w:r w:rsidR="00614443" w:rsidRPr="00074C6C">
        <w:rPr>
          <w:rFonts w:ascii="TTdcbx10" w:hAnsi="TTdcbx10" w:cs="TTdcbx10" w:hint="eastAsia"/>
        </w:rPr>
        <w:t>é</w:t>
      </w:r>
      <w:r w:rsidR="00614443" w:rsidRPr="00074C6C">
        <w:rPr>
          <w:rFonts w:ascii="TTdcbx10" w:hAnsi="TTdcbx10" w:cs="TTdcbx10"/>
        </w:rPr>
        <w:t>matiques Analyse</w:t>
      </w:r>
      <w:r w:rsidR="00614443" w:rsidRPr="00074C6C">
        <w:rPr>
          <w:rFonts w:ascii="TTdcr10" w:hAnsi="TTdcr10" w:cs="TTdcr10"/>
        </w:rPr>
        <w:t xml:space="preserve">, </w:t>
      </w:r>
      <w:proofErr w:type="spellStart"/>
      <w:r w:rsidR="00614443" w:rsidRPr="00074C6C">
        <w:rPr>
          <w:rFonts w:ascii="PalatinoLinotype-Roman" w:hAnsi="PalatinoLinotype-Roman" w:cs="PalatinoLinotype-Roman"/>
          <w:color w:val="232321"/>
        </w:rPr>
        <w:t>Dunod</w:t>
      </w:r>
      <w:proofErr w:type="spellEnd"/>
      <w:r w:rsidR="00614443" w:rsidRPr="00074C6C">
        <w:rPr>
          <w:rFonts w:ascii="PalatinoLinotype-Roman" w:hAnsi="PalatinoLinotype-Roman" w:cs="PalatinoLinotype-Roman"/>
          <w:color w:val="232321"/>
        </w:rPr>
        <w:t>, Paris, 2009</w:t>
      </w:r>
      <w:r w:rsidRPr="00074C6C">
        <w:rPr>
          <w:rFonts w:ascii="TTdcr10" w:hAnsi="TTdcr10" w:cs="TTdcr10"/>
        </w:rPr>
        <w:t>.</w:t>
      </w:r>
    </w:p>
    <w:p w:rsidR="008B1DC8" w:rsidRPr="00074C6C" w:rsidRDefault="008B1DC8" w:rsidP="007B5C53">
      <w:pPr>
        <w:rPr>
          <w:rFonts w:ascii="Palatino-Roman" w:hAnsi="Palatino-Roman" w:cs="Palatino-Roman"/>
          <w:color w:val="232321"/>
        </w:rPr>
      </w:pPr>
      <w:r w:rsidRPr="007B5C53">
        <w:rPr>
          <w:rFonts w:ascii="TTdcr10" w:hAnsi="TTdcr10" w:cs="TTdcr10"/>
          <w:sz w:val="24"/>
          <w:szCs w:val="24"/>
        </w:rPr>
        <w:t>[2]</w:t>
      </w:r>
      <w:r w:rsidR="007B5C53">
        <w:rPr>
          <w:rFonts w:ascii="TTdcbx10" w:hAnsi="TTdcbx10" w:cs="TTdcbx10"/>
          <w:sz w:val="24"/>
          <w:szCs w:val="24"/>
        </w:rPr>
        <w:t xml:space="preserve"> </w:t>
      </w:r>
      <w:r w:rsidR="007B5C53" w:rsidRPr="00074C6C">
        <w:rPr>
          <w:rFonts w:ascii="TTdcbx10" w:hAnsi="TTdcbx10" w:cs="TTdcbx10"/>
        </w:rPr>
        <w:t xml:space="preserve">G. </w:t>
      </w:r>
      <w:proofErr w:type="spellStart"/>
      <w:r w:rsidR="007B5C53" w:rsidRPr="00074C6C">
        <w:rPr>
          <w:rFonts w:ascii="TTdcbx10" w:hAnsi="TTdcbx10" w:cs="TTdcbx10"/>
        </w:rPr>
        <w:t>Baudrand</w:t>
      </w:r>
      <w:proofErr w:type="spellEnd"/>
      <w:r w:rsidR="007B5C53" w:rsidRPr="00074C6C">
        <w:rPr>
          <w:rFonts w:ascii="TTdcbx10" w:hAnsi="TTdcbx10" w:cs="TTdcbx10"/>
        </w:rPr>
        <w:t>, Math</w:t>
      </w:r>
      <w:r w:rsidR="007B5C53" w:rsidRPr="00074C6C">
        <w:rPr>
          <w:rFonts w:ascii="TTdcbx10" w:hAnsi="TTdcbx10" w:cs="TTdcbx10" w:hint="eastAsia"/>
        </w:rPr>
        <w:t>é</w:t>
      </w:r>
      <w:r w:rsidR="007B5C53" w:rsidRPr="00074C6C">
        <w:rPr>
          <w:rFonts w:ascii="TTdcbx10" w:hAnsi="TTdcbx10" w:cs="TTdcbx10"/>
        </w:rPr>
        <w:t>matiques r</w:t>
      </w:r>
      <w:r w:rsidR="007B5C53" w:rsidRPr="00074C6C">
        <w:rPr>
          <w:rFonts w:ascii="TTdcbx10" w:hAnsi="TTdcbx10" w:cs="TTdcbx10" w:hint="eastAsia"/>
        </w:rPr>
        <w:t>é</w:t>
      </w:r>
      <w:r w:rsidR="007B5C53" w:rsidRPr="00074C6C">
        <w:rPr>
          <w:rFonts w:ascii="TTdcbx10" w:hAnsi="TTdcbx10" w:cs="TTdcbx10"/>
        </w:rPr>
        <w:t>sum</w:t>
      </w:r>
      <w:r w:rsidR="007B5C53" w:rsidRPr="00074C6C">
        <w:rPr>
          <w:rFonts w:ascii="TTdcbx10" w:hAnsi="TTdcbx10" w:cs="TTdcbx10" w:hint="eastAsia"/>
        </w:rPr>
        <w:t>é</w:t>
      </w:r>
      <w:r w:rsidR="007B5C53" w:rsidRPr="00074C6C">
        <w:rPr>
          <w:rFonts w:ascii="TTdcbx10" w:hAnsi="TTdcbx10" w:cs="TTdcbx10"/>
        </w:rPr>
        <w:t>s du cours</w:t>
      </w:r>
      <w:r w:rsidR="007B5C53" w:rsidRPr="00074C6C">
        <w:rPr>
          <w:rFonts w:ascii="TTdcbx10" w:hAnsi="TTdcbx10" w:cs="TTdcbx10"/>
          <w:b/>
          <w:bCs/>
        </w:rPr>
        <w:t xml:space="preserve">, </w:t>
      </w:r>
      <w:proofErr w:type="spellStart"/>
      <w:r w:rsidR="007B5C53" w:rsidRPr="00074C6C">
        <w:rPr>
          <w:rFonts w:ascii="Palatino-Roman" w:hAnsi="Palatino-Roman" w:cs="Palatino-Roman"/>
          <w:color w:val="232321"/>
        </w:rPr>
        <w:t>Dunod</w:t>
      </w:r>
      <w:proofErr w:type="spellEnd"/>
      <w:r w:rsidR="007B5C53" w:rsidRPr="00074C6C">
        <w:rPr>
          <w:rFonts w:ascii="Palatino-Roman" w:hAnsi="Palatino-Roman" w:cs="Palatino-Roman"/>
          <w:color w:val="232321"/>
        </w:rPr>
        <w:t>, Paris, 2008.</w:t>
      </w:r>
    </w:p>
    <w:p w:rsidR="007B5C53" w:rsidRPr="00001A56" w:rsidRDefault="00D370A8" w:rsidP="007B5C53">
      <w:pPr>
        <w:rPr>
          <w:rFonts w:ascii="TTdcbx10" w:hAnsi="TTdcbx10" w:cs="TTdcbx10"/>
          <w:b/>
          <w:bCs/>
          <w:sz w:val="24"/>
          <w:szCs w:val="24"/>
        </w:rPr>
      </w:pPr>
      <w:r>
        <w:rPr>
          <w:rFonts w:ascii="TTdcr10" w:hAnsi="TTdcr10" w:cs="TTdcr10"/>
          <w:sz w:val="24"/>
          <w:szCs w:val="24"/>
        </w:rPr>
        <w:t>[3</w:t>
      </w:r>
      <w:r w:rsidRPr="007B5C53">
        <w:rPr>
          <w:rFonts w:ascii="TTdcr10" w:hAnsi="TTdcr10" w:cs="TTdcr10"/>
          <w:sz w:val="24"/>
          <w:szCs w:val="24"/>
        </w:rPr>
        <w:t>]</w:t>
      </w:r>
      <w:r>
        <w:rPr>
          <w:rFonts w:ascii="TTdcbx10" w:hAnsi="TTdcbx10" w:cs="TTdcbx10"/>
          <w:b/>
          <w:bCs/>
          <w:sz w:val="24"/>
          <w:szCs w:val="24"/>
        </w:rPr>
        <w:t xml:space="preserve"> </w:t>
      </w:r>
      <w:r w:rsidRPr="00074C6C">
        <w:rPr>
          <w:rFonts w:ascii="CharterBT-Roman" w:hAnsi="CharterBT-Roman" w:cs="CharterBT-Roman"/>
        </w:rPr>
        <w:t>G. Chen,  M. Bourdon</w:t>
      </w:r>
      <w:r w:rsidRPr="00074C6C">
        <w:rPr>
          <w:rFonts w:ascii="TTdcbx10" w:hAnsi="TTdcbx10" w:cs="TTdcbx10"/>
          <w:b/>
          <w:bCs/>
        </w:rPr>
        <w:t xml:space="preserve">, </w:t>
      </w:r>
      <w:r w:rsidRPr="00074C6C">
        <w:rPr>
          <w:rFonts w:ascii="TTdcbx10" w:hAnsi="TTdcbx10" w:cs="TTdcbx10"/>
        </w:rPr>
        <w:t>Analyse</w:t>
      </w:r>
      <w:r w:rsidRPr="00074C6C">
        <w:rPr>
          <w:rFonts w:ascii="TTdcbx10" w:hAnsi="TTdcbx10" w:cs="TTdcbx10"/>
          <w:b/>
          <w:bCs/>
        </w:rPr>
        <w:t xml:space="preserve">, </w:t>
      </w:r>
      <w:r w:rsidR="00001A56" w:rsidRPr="00074C6C">
        <w:rPr>
          <w:rFonts w:ascii="CharterBT-Roman" w:hAnsi="CharterBT-Roman" w:cs="CharterBT-Roman"/>
        </w:rPr>
        <w:t>Version 1.00 – Janvier 2016.</w:t>
      </w:r>
    </w:p>
    <w:p w:rsidR="00614443" w:rsidRPr="007B5C53" w:rsidRDefault="00614443" w:rsidP="00614443">
      <w:pPr>
        <w:rPr>
          <w:rFonts w:ascii="TTdcbx10" w:hAnsi="TTdcbx10" w:cs="TTdcbx10"/>
          <w:b/>
          <w:bCs/>
          <w:sz w:val="24"/>
          <w:szCs w:val="24"/>
        </w:rPr>
      </w:pPr>
    </w:p>
    <w:sectPr w:rsidR="00614443" w:rsidRPr="007B5C53" w:rsidSect="008F4A8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Tdc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Tdcbx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PalatinoLinotype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alatino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harterBT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691C4F"/>
    <w:multiLevelType w:val="hybridMultilevel"/>
    <w:tmpl w:val="E8E8BAD4"/>
    <w:lvl w:ilvl="0" w:tplc="F942E6D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F5512B"/>
    <w:multiLevelType w:val="hybridMultilevel"/>
    <w:tmpl w:val="3DA8CA5C"/>
    <w:lvl w:ilvl="0" w:tplc="711CE33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3E67CE0"/>
    <w:multiLevelType w:val="hybridMultilevel"/>
    <w:tmpl w:val="321A77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08"/>
  <w:hyphenationZone w:val="425"/>
  <w:characterSpacingControl w:val="doNotCompress"/>
  <w:compat/>
  <w:rsids>
    <w:rsidRoot w:val="00BC3003"/>
    <w:rsid w:val="000008DF"/>
    <w:rsid w:val="00000A2D"/>
    <w:rsid w:val="00000B8A"/>
    <w:rsid w:val="00000EB8"/>
    <w:rsid w:val="00001A56"/>
    <w:rsid w:val="000021BC"/>
    <w:rsid w:val="000023BB"/>
    <w:rsid w:val="0000298F"/>
    <w:rsid w:val="00002B20"/>
    <w:rsid w:val="00003E97"/>
    <w:rsid w:val="00003F33"/>
    <w:rsid w:val="00004404"/>
    <w:rsid w:val="000044A4"/>
    <w:rsid w:val="00004939"/>
    <w:rsid w:val="00004B63"/>
    <w:rsid w:val="00005FFC"/>
    <w:rsid w:val="000062E9"/>
    <w:rsid w:val="000077D2"/>
    <w:rsid w:val="00007D8A"/>
    <w:rsid w:val="00010581"/>
    <w:rsid w:val="00010B5D"/>
    <w:rsid w:val="00012876"/>
    <w:rsid w:val="0001362C"/>
    <w:rsid w:val="00013826"/>
    <w:rsid w:val="0001562C"/>
    <w:rsid w:val="00015F31"/>
    <w:rsid w:val="00016B21"/>
    <w:rsid w:val="00016F51"/>
    <w:rsid w:val="000174FA"/>
    <w:rsid w:val="0001762C"/>
    <w:rsid w:val="00017B71"/>
    <w:rsid w:val="00020AC1"/>
    <w:rsid w:val="00020DA8"/>
    <w:rsid w:val="00020E0E"/>
    <w:rsid w:val="00020F5E"/>
    <w:rsid w:val="00021DE2"/>
    <w:rsid w:val="00022163"/>
    <w:rsid w:val="00022C27"/>
    <w:rsid w:val="00024358"/>
    <w:rsid w:val="00024A8C"/>
    <w:rsid w:val="00025020"/>
    <w:rsid w:val="000258A2"/>
    <w:rsid w:val="000260AA"/>
    <w:rsid w:val="00026A21"/>
    <w:rsid w:val="0002772E"/>
    <w:rsid w:val="00030115"/>
    <w:rsid w:val="00030BEC"/>
    <w:rsid w:val="00030C48"/>
    <w:rsid w:val="0003125E"/>
    <w:rsid w:val="00031B3B"/>
    <w:rsid w:val="000322FE"/>
    <w:rsid w:val="00032951"/>
    <w:rsid w:val="00033EE5"/>
    <w:rsid w:val="00034164"/>
    <w:rsid w:val="00034AA2"/>
    <w:rsid w:val="000350B1"/>
    <w:rsid w:val="000350F1"/>
    <w:rsid w:val="00035253"/>
    <w:rsid w:val="0003548E"/>
    <w:rsid w:val="0003549E"/>
    <w:rsid w:val="00035762"/>
    <w:rsid w:val="00035E53"/>
    <w:rsid w:val="00035FAF"/>
    <w:rsid w:val="000377EB"/>
    <w:rsid w:val="00040066"/>
    <w:rsid w:val="00040BB0"/>
    <w:rsid w:val="000410D1"/>
    <w:rsid w:val="000415FF"/>
    <w:rsid w:val="00041B53"/>
    <w:rsid w:val="00041ED0"/>
    <w:rsid w:val="0004243E"/>
    <w:rsid w:val="00042AA2"/>
    <w:rsid w:val="00042DB9"/>
    <w:rsid w:val="00042E0E"/>
    <w:rsid w:val="0004382F"/>
    <w:rsid w:val="00044FBE"/>
    <w:rsid w:val="0004598E"/>
    <w:rsid w:val="00045A94"/>
    <w:rsid w:val="00045ADF"/>
    <w:rsid w:val="00045FDB"/>
    <w:rsid w:val="0004638F"/>
    <w:rsid w:val="00046693"/>
    <w:rsid w:val="00047971"/>
    <w:rsid w:val="00050C58"/>
    <w:rsid w:val="0005187B"/>
    <w:rsid w:val="000520E7"/>
    <w:rsid w:val="0005302E"/>
    <w:rsid w:val="00053054"/>
    <w:rsid w:val="00054806"/>
    <w:rsid w:val="00056ACA"/>
    <w:rsid w:val="0005709E"/>
    <w:rsid w:val="0006025A"/>
    <w:rsid w:val="00060A1D"/>
    <w:rsid w:val="00060C8D"/>
    <w:rsid w:val="00060CFF"/>
    <w:rsid w:val="0006176B"/>
    <w:rsid w:val="00061D3F"/>
    <w:rsid w:val="00061F24"/>
    <w:rsid w:val="00062069"/>
    <w:rsid w:val="00062434"/>
    <w:rsid w:val="000626CB"/>
    <w:rsid w:val="000629E1"/>
    <w:rsid w:val="00062EA8"/>
    <w:rsid w:val="000634E3"/>
    <w:rsid w:val="00063839"/>
    <w:rsid w:val="000642D4"/>
    <w:rsid w:val="00064EAB"/>
    <w:rsid w:val="0006533C"/>
    <w:rsid w:val="00065492"/>
    <w:rsid w:val="000659AE"/>
    <w:rsid w:val="00065E9A"/>
    <w:rsid w:val="00067214"/>
    <w:rsid w:val="000672EB"/>
    <w:rsid w:val="00067BB5"/>
    <w:rsid w:val="00067DDD"/>
    <w:rsid w:val="00070149"/>
    <w:rsid w:val="00070799"/>
    <w:rsid w:val="00070985"/>
    <w:rsid w:val="00070A8D"/>
    <w:rsid w:val="00070FA1"/>
    <w:rsid w:val="000713D3"/>
    <w:rsid w:val="00072B89"/>
    <w:rsid w:val="00073309"/>
    <w:rsid w:val="00073655"/>
    <w:rsid w:val="0007395A"/>
    <w:rsid w:val="00073A19"/>
    <w:rsid w:val="00074BBC"/>
    <w:rsid w:val="00074C6C"/>
    <w:rsid w:val="00074CA7"/>
    <w:rsid w:val="000755AE"/>
    <w:rsid w:val="00076317"/>
    <w:rsid w:val="00076DFF"/>
    <w:rsid w:val="000778BA"/>
    <w:rsid w:val="00077DCC"/>
    <w:rsid w:val="00080405"/>
    <w:rsid w:val="00080735"/>
    <w:rsid w:val="00081395"/>
    <w:rsid w:val="000815BE"/>
    <w:rsid w:val="00081F15"/>
    <w:rsid w:val="0008234E"/>
    <w:rsid w:val="00082587"/>
    <w:rsid w:val="000826A9"/>
    <w:rsid w:val="00082C71"/>
    <w:rsid w:val="00082D32"/>
    <w:rsid w:val="0008369C"/>
    <w:rsid w:val="000838E5"/>
    <w:rsid w:val="000839B1"/>
    <w:rsid w:val="00084403"/>
    <w:rsid w:val="00084CE2"/>
    <w:rsid w:val="00084CE7"/>
    <w:rsid w:val="00084E46"/>
    <w:rsid w:val="0008520A"/>
    <w:rsid w:val="00085A62"/>
    <w:rsid w:val="00085A87"/>
    <w:rsid w:val="00086318"/>
    <w:rsid w:val="00086DD6"/>
    <w:rsid w:val="000873D1"/>
    <w:rsid w:val="00087B01"/>
    <w:rsid w:val="00087BE5"/>
    <w:rsid w:val="00091019"/>
    <w:rsid w:val="00092431"/>
    <w:rsid w:val="000931E8"/>
    <w:rsid w:val="000932A6"/>
    <w:rsid w:val="00094025"/>
    <w:rsid w:val="00094029"/>
    <w:rsid w:val="000941EF"/>
    <w:rsid w:val="000948DF"/>
    <w:rsid w:val="00094CB2"/>
    <w:rsid w:val="00094CFB"/>
    <w:rsid w:val="00094DEA"/>
    <w:rsid w:val="0009787D"/>
    <w:rsid w:val="00097D97"/>
    <w:rsid w:val="00097DA1"/>
    <w:rsid w:val="000A04A2"/>
    <w:rsid w:val="000A0A32"/>
    <w:rsid w:val="000A0B4C"/>
    <w:rsid w:val="000A0D61"/>
    <w:rsid w:val="000A0F34"/>
    <w:rsid w:val="000A1B1F"/>
    <w:rsid w:val="000A1FDD"/>
    <w:rsid w:val="000A21FD"/>
    <w:rsid w:val="000A2890"/>
    <w:rsid w:val="000A2D49"/>
    <w:rsid w:val="000A2DB3"/>
    <w:rsid w:val="000A44FE"/>
    <w:rsid w:val="000A4FE4"/>
    <w:rsid w:val="000A5638"/>
    <w:rsid w:val="000A5650"/>
    <w:rsid w:val="000A57CA"/>
    <w:rsid w:val="000A67B8"/>
    <w:rsid w:val="000A6EB7"/>
    <w:rsid w:val="000A6FA1"/>
    <w:rsid w:val="000A77DA"/>
    <w:rsid w:val="000A7B9B"/>
    <w:rsid w:val="000A7C53"/>
    <w:rsid w:val="000A7C5D"/>
    <w:rsid w:val="000A7C6D"/>
    <w:rsid w:val="000B023F"/>
    <w:rsid w:val="000B0B4B"/>
    <w:rsid w:val="000B0D77"/>
    <w:rsid w:val="000B1855"/>
    <w:rsid w:val="000B1C06"/>
    <w:rsid w:val="000B3B32"/>
    <w:rsid w:val="000B4AB6"/>
    <w:rsid w:val="000B4C01"/>
    <w:rsid w:val="000B4CBB"/>
    <w:rsid w:val="000B5587"/>
    <w:rsid w:val="000B56C3"/>
    <w:rsid w:val="000B5836"/>
    <w:rsid w:val="000B5EB8"/>
    <w:rsid w:val="000B6336"/>
    <w:rsid w:val="000B71E3"/>
    <w:rsid w:val="000B7499"/>
    <w:rsid w:val="000B7B65"/>
    <w:rsid w:val="000B7C51"/>
    <w:rsid w:val="000B7E4C"/>
    <w:rsid w:val="000C0308"/>
    <w:rsid w:val="000C1350"/>
    <w:rsid w:val="000C2D32"/>
    <w:rsid w:val="000C4046"/>
    <w:rsid w:val="000C4625"/>
    <w:rsid w:val="000C5160"/>
    <w:rsid w:val="000C5AF9"/>
    <w:rsid w:val="000C5C5A"/>
    <w:rsid w:val="000C5E0B"/>
    <w:rsid w:val="000C5F2E"/>
    <w:rsid w:val="000C6885"/>
    <w:rsid w:val="000C693E"/>
    <w:rsid w:val="000C6F04"/>
    <w:rsid w:val="000C7771"/>
    <w:rsid w:val="000C7B11"/>
    <w:rsid w:val="000D152E"/>
    <w:rsid w:val="000D1B08"/>
    <w:rsid w:val="000D20A1"/>
    <w:rsid w:val="000D2630"/>
    <w:rsid w:val="000D2663"/>
    <w:rsid w:val="000D28BC"/>
    <w:rsid w:val="000D2BCB"/>
    <w:rsid w:val="000D3590"/>
    <w:rsid w:val="000D39F1"/>
    <w:rsid w:val="000D3C54"/>
    <w:rsid w:val="000D4C1D"/>
    <w:rsid w:val="000D51B0"/>
    <w:rsid w:val="000D5C00"/>
    <w:rsid w:val="000D5D7D"/>
    <w:rsid w:val="000D652F"/>
    <w:rsid w:val="000D6D64"/>
    <w:rsid w:val="000D7B92"/>
    <w:rsid w:val="000D7F6A"/>
    <w:rsid w:val="000E00CC"/>
    <w:rsid w:val="000E037B"/>
    <w:rsid w:val="000E0800"/>
    <w:rsid w:val="000E0D35"/>
    <w:rsid w:val="000E14B2"/>
    <w:rsid w:val="000E343A"/>
    <w:rsid w:val="000E36CE"/>
    <w:rsid w:val="000E3DD8"/>
    <w:rsid w:val="000E498F"/>
    <w:rsid w:val="000E515B"/>
    <w:rsid w:val="000E56E0"/>
    <w:rsid w:val="000E5AB6"/>
    <w:rsid w:val="000E5EB9"/>
    <w:rsid w:val="000E68EA"/>
    <w:rsid w:val="000E6F0B"/>
    <w:rsid w:val="000E75D8"/>
    <w:rsid w:val="000E7DED"/>
    <w:rsid w:val="000F0490"/>
    <w:rsid w:val="000F0AE7"/>
    <w:rsid w:val="000F1147"/>
    <w:rsid w:val="000F1CE3"/>
    <w:rsid w:val="000F2E6B"/>
    <w:rsid w:val="000F2EDB"/>
    <w:rsid w:val="000F3135"/>
    <w:rsid w:val="000F36CD"/>
    <w:rsid w:val="000F436C"/>
    <w:rsid w:val="000F4444"/>
    <w:rsid w:val="000F4E68"/>
    <w:rsid w:val="000F5293"/>
    <w:rsid w:val="000F548C"/>
    <w:rsid w:val="000F577B"/>
    <w:rsid w:val="000F5E67"/>
    <w:rsid w:val="000F7174"/>
    <w:rsid w:val="000F76C8"/>
    <w:rsid w:val="000F7765"/>
    <w:rsid w:val="00100089"/>
    <w:rsid w:val="001004E3"/>
    <w:rsid w:val="00100DC9"/>
    <w:rsid w:val="00100F85"/>
    <w:rsid w:val="001011E6"/>
    <w:rsid w:val="00101D24"/>
    <w:rsid w:val="0010314A"/>
    <w:rsid w:val="0010350E"/>
    <w:rsid w:val="00103914"/>
    <w:rsid w:val="00103AA7"/>
    <w:rsid w:val="00103F9F"/>
    <w:rsid w:val="001040F8"/>
    <w:rsid w:val="0010510F"/>
    <w:rsid w:val="00106767"/>
    <w:rsid w:val="00106CE4"/>
    <w:rsid w:val="00107379"/>
    <w:rsid w:val="001078BC"/>
    <w:rsid w:val="00107A81"/>
    <w:rsid w:val="00107CE1"/>
    <w:rsid w:val="001105D6"/>
    <w:rsid w:val="00110B3B"/>
    <w:rsid w:val="00110D0F"/>
    <w:rsid w:val="00110D4F"/>
    <w:rsid w:val="00111178"/>
    <w:rsid w:val="001126D6"/>
    <w:rsid w:val="00112C09"/>
    <w:rsid w:val="0011374F"/>
    <w:rsid w:val="00113B2E"/>
    <w:rsid w:val="00113E0A"/>
    <w:rsid w:val="001144BD"/>
    <w:rsid w:val="0011497F"/>
    <w:rsid w:val="00114C63"/>
    <w:rsid w:val="001157DB"/>
    <w:rsid w:val="00115900"/>
    <w:rsid w:val="00115933"/>
    <w:rsid w:val="00115A50"/>
    <w:rsid w:val="0011633F"/>
    <w:rsid w:val="00116708"/>
    <w:rsid w:val="001200FB"/>
    <w:rsid w:val="00120184"/>
    <w:rsid w:val="001201AE"/>
    <w:rsid w:val="001202FF"/>
    <w:rsid w:val="00120AAA"/>
    <w:rsid w:val="00120B9B"/>
    <w:rsid w:val="00120C45"/>
    <w:rsid w:val="0012123B"/>
    <w:rsid w:val="00121D40"/>
    <w:rsid w:val="00122735"/>
    <w:rsid w:val="0012314C"/>
    <w:rsid w:val="0012482E"/>
    <w:rsid w:val="00124FC3"/>
    <w:rsid w:val="00125137"/>
    <w:rsid w:val="00125FA0"/>
    <w:rsid w:val="0012601D"/>
    <w:rsid w:val="00126637"/>
    <w:rsid w:val="001266D4"/>
    <w:rsid w:val="00126835"/>
    <w:rsid w:val="00126979"/>
    <w:rsid w:val="001271D2"/>
    <w:rsid w:val="00127771"/>
    <w:rsid w:val="001277FD"/>
    <w:rsid w:val="00127BAA"/>
    <w:rsid w:val="00130095"/>
    <w:rsid w:val="0013058D"/>
    <w:rsid w:val="001305FD"/>
    <w:rsid w:val="00130BBD"/>
    <w:rsid w:val="001317A7"/>
    <w:rsid w:val="00131CE9"/>
    <w:rsid w:val="001346A3"/>
    <w:rsid w:val="001346C7"/>
    <w:rsid w:val="001348FE"/>
    <w:rsid w:val="001357E8"/>
    <w:rsid w:val="00135D1D"/>
    <w:rsid w:val="00136E0E"/>
    <w:rsid w:val="00136F4C"/>
    <w:rsid w:val="00137288"/>
    <w:rsid w:val="001378A3"/>
    <w:rsid w:val="001379AA"/>
    <w:rsid w:val="00140590"/>
    <w:rsid w:val="001406F3"/>
    <w:rsid w:val="00140FA9"/>
    <w:rsid w:val="00141DB2"/>
    <w:rsid w:val="001422C4"/>
    <w:rsid w:val="00142B4E"/>
    <w:rsid w:val="001430AC"/>
    <w:rsid w:val="001433DA"/>
    <w:rsid w:val="001434AB"/>
    <w:rsid w:val="00143D56"/>
    <w:rsid w:val="00144751"/>
    <w:rsid w:val="00145D3D"/>
    <w:rsid w:val="0014609A"/>
    <w:rsid w:val="00147BCC"/>
    <w:rsid w:val="00147C18"/>
    <w:rsid w:val="00150178"/>
    <w:rsid w:val="001512BD"/>
    <w:rsid w:val="0015268B"/>
    <w:rsid w:val="001539D6"/>
    <w:rsid w:val="001542B7"/>
    <w:rsid w:val="00154DA1"/>
    <w:rsid w:val="00156786"/>
    <w:rsid w:val="00156874"/>
    <w:rsid w:val="00157205"/>
    <w:rsid w:val="001579CF"/>
    <w:rsid w:val="00157C24"/>
    <w:rsid w:val="00160435"/>
    <w:rsid w:val="00160FA6"/>
    <w:rsid w:val="00161441"/>
    <w:rsid w:val="00161A8E"/>
    <w:rsid w:val="00162286"/>
    <w:rsid w:val="00162340"/>
    <w:rsid w:val="0016337A"/>
    <w:rsid w:val="00163DDA"/>
    <w:rsid w:val="00164235"/>
    <w:rsid w:val="00164CAF"/>
    <w:rsid w:val="00164E24"/>
    <w:rsid w:val="00165228"/>
    <w:rsid w:val="001654F7"/>
    <w:rsid w:val="001656CB"/>
    <w:rsid w:val="001677FE"/>
    <w:rsid w:val="00167F21"/>
    <w:rsid w:val="00170426"/>
    <w:rsid w:val="00170439"/>
    <w:rsid w:val="00171148"/>
    <w:rsid w:val="0017127E"/>
    <w:rsid w:val="00171A59"/>
    <w:rsid w:val="00171BAE"/>
    <w:rsid w:val="00171FF6"/>
    <w:rsid w:val="00172983"/>
    <w:rsid w:val="00173072"/>
    <w:rsid w:val="001730D9"/>
    <w:rsid w:val="00173B18"/>
    <w:rsid w:val="00174617"/>
    <w:rsid w:val="001749CC"/>
    <w:rsid w:val="00175359"/>
    <w:rsid w:val="001756E8"/>
    <w:rsid w:val="00175AB8"/>
    <w:rsid w:val="00176F58"/>
    <w:rsid w:val="0017725D"/>
    <w:rsid w:val="00177522"/>
    <w:rsid w:val="001775F1"/>
    <w:rsid w:val="00180088"/>
    <w:rsid w:val="00180376"/>
    <w:rsid w:val="00180650"/>
    <w:rsid w:val="00182595"/>
    <w:rsid w:val="0018264D"/>
    <w:rsid w:val="00182CDE"/>
    <w:rsid w:val="0018407C"/>
    <w:rsid w:val="0018463A"/>
    <w:rsid w:val="00184671"/>
    <w:rsid w:val="00185261"/>
    <w:rsid w:val="00185AA4"/>
    <w:rsid w:val="00185EF9"/>
    <w:rsid w:val="00186810"/>
    <w:rsid w:val="0018763A"/>
    <w:rsid w:val="001876E0"/>
    <w:rsid w:val="00190239"/>
    <w:rsid w:val="001905A0"/>
    <w:rsid w:val="001908A1"/>
    <w:rsid w:val="00190E8F"/>
    <w:rsid w:val="00190FEA"/>
    <w:rsid w:val="0019153C"/>
    <w:rsid w:val="00191575"/>
    <w:rsid w:val="00191D8F"/>
    <w:rsid w:val="00191EA6"/>
    <w:rsid w:val="00192285"/>
    <w:rsid w:val="0019251A"/>
    <w:rsid w:val="00192E32"/>
    <w:rsid w:val="00194164"/>
    <w:rsid w:val="001951FE"/>
    <w:rsid w:val="00195829"/>
    <w:rsid w:val="001966D8"/>
    <w:rsid w:val="00197527"/>
    <w:rsid w:val="001975FD"/>
    <w:rsid w:val="001A00AD"/>
    <w:rsid w:val="001A010C"/>
    <w:rsid w:val="001A0AF4"/>
    <w:rsid w:val="001A1478"/>
    <w:rsid w:val="001A195E"/>
    <w:rsid w:val="001A2073"/>
    <w:rsid w:val="001A2716"/>
    <w:rsid w:val="001A2800"/>
    <w:rsid w:val="001A3A4F"/>
    <w:rsid w:val="001A464C"/>
    <w:rsid w:val="001A491C"/>
    <w:rsid w:val="001A4BF3"/>
    <w:rsid w:val="001A4F5C"/>
    <w:rsid w:val="001A501A"/>
    <w:rsid w:val="001A67E0"/>
    <w:rsid w:val="001A6B66"/>
    <w:rsid w:val="001A7AA7"/>
    <w:rsid w:val="001B0508"/>
    <w:rsid w:val="001B0661"/>
    <w:rsid w:val="001B0ADB"/>
    <w:rsid w:val="001B1451"/>
    <w:rsid w:val="001B1945"/>
    <w:rsid w:val="001B23FB"/>
    <w:rsid w:val="001B33D2"/>
    <w:rsid w:val="001B3516"/>
    <w:rsid w:val="001B3E4E"/>
    <w:rsid w:val="001B42EA"/>
    <w:rsid w:val="001B468C"/>
    <w:rsid w:val="001B47D3"/>
    <w:rsid w:val="001B515D"/>
    <w:rsid w:val="001B5BA6"/>
    <w:rsid w:val="001B6547"/>
    <w:rsid w:val="001B6734"/>
    <w:rsid w:val="001B6FAD"/>
    <w:rsid w:val="001B7283"/>
    <w:rsid w:val="001B78C5"/>
    <w:rsid w:val="001C0C56"/>
    <w:rsid w:val="001C199D"/>
    <w:rsid w:val="001C1E43"/>
    <w:rsid w:val="001C21ED"/>
    <w:rsid w:val="001C266F"/>
    <w:rsid w:val="001C283E"/>
    <w:rsid w:val="001C3FD6"/>
    <w:rsid w:val="001C4B09"/>
    <w:rsid w:val="001C623D"/>
    <w:rsid w:val="001C6518"/>
    <w:rsid w:val="001C6ECD"/>
    <w:rsid w:val="001C7465"/>
    <w:rsid w:val="001C77A2"/>
    <w:rsid w:val="001C7CD6"/>
    <w:rsid w:val="001C7F19"/>
    <w:rsid w:val="001D0A88"/>
    <w:rsid w:val="001D1099"/>
    <w:rsid w:val="001D201F"/>
    <w:rsid w:val="001D2DD8"/>
    <w:rsid w:val="001D39DA"/>
    <w:rsid w:val="001D3A37"/>
    <w:rsid w:val="001D3F1F"/>
    <w:rsid w:val="001D498F"/>
    <w:rsid w:val="001D4D5E"/>
    <w:rsid w:val="001D50CC"/>
    <w:rsid w:val="001D5559"/>
    <w:rsid w:val="001D59A6"/>
    <w:rsid w:val="001D6475"/>
    <w:rsid w:val="001D64C0"/>
    <w:rsid w:val="001D70E1"/>
    <w:rsid w:val="001D76C9"/>
    <w:rsid w:val="001D7890"/>
    <w:rsid w:val="001D78F6"/>
    <w:rsid w:val="001D7DF9"/>
    <w:rsid w:val="001E05ED"/>
    <w:rsid w:val="001E1102"/>
    <w:rsid w:val="001E1120"/>
    <w:rsid w:val="001E14DE"/>
    <w:rsid w:val="001E16E4"/>
    <w:rsid w:val="001E17A3"/>
    <w:rsid w:val="001E1AA3"/>
    <w:rsid w:val="001E22F7"/>
    <w:rsid w:val="001E28E3"/>
    <w:rsid w:val="001E2B43"/>
    <w:rsid w:val="001E3E78"/>
    <w:rsid w:val="001E4800"/>
    <w:rsid w:val="001E53C6"/>
    <w:rsid w:val="001E56DC"/>
    <w:rsid w:val="001E609F"/>
    <w:rsid w:val="001E6468"/>
    <w:rsid w:val="001E6647"/>
    <w:rsid w:val="001E6E2B"/>
    <w:rsid w:val="001E7245"/>
    <w:rsid w:val="001E77AD"/>
    <w:rsid w:val="001E7E7A"/>
    <w:rsid w:val="001F0008"/>
    <w:rsid w:val="001F0563"/>
    <w:rsid w:val="001F07D8"/>
    <w:rsid w:val="001F0FC0"/>
    <w:rsid w:val="001F1237"/>
    <w:rsid w:val="001F1449"/>
    <w:rsid w:val="001F1872"/>
    <w:rsid w:val="001F2A17"/>
    <w:rsid w:val="001F2E2A"/>
    <w:rsid w:val="001F3494"/>
    <w:rsid w:val="001F3CD1"/>
    <w:rsid w:val="001F3CF3"/>
    <w:rsid w:val="001F433E"/>
    <w:rsid w:val="001F4C86"/>
    <w:rsid w:val="001F5820"/>
    <w:rsid w:val="001F5CC1"/>
    <w:rsid w:val="001F5F53"/>
    <w:rsid w:val="001F6726"/>
    <w:rsid w:val="001F72DD"/>
    <w:rsid w:val="001F75C2"/>
    <w:rsid w:val="001F7CFF"/>
    <w:rsid w:val="001F7D35"/>
    <w:rsid w:val="0020053B"/>
    <w:rsid w:val="00200852"/>
    <w:rsid w:val="00200BAE"/>
    <w:rsid w:val="00201C0A"/>
    <w:rsid w:val="00201F44"/>
    <w:rsid w:val="002022D4"/>
    <w:rsid w:val="002023A7"/>
    <w:rsid w:val="00203120"/>
    <w:rsid w:val="002033C8"/>
    <w:rsid w:val="0020380A"/>
    <w:rsid w:val="00203DAE"/>
    <w:rsid w:val="00203EA6"/>
    <w:rsid w:val="00203F1A"/>
    <w:rsid w:val="002043A8"/>
    <w:rsid w:val="002048CB"/>
    <w:rsid w:val="00204CA7"/>
    <w:rsid w:val="00204F08"/>
    <w:rsid w:val="002053C9"/>
    <w:rsid w:val="00205521"/>
    <w:rsid w:val="00205972"/>
    <w:rsid w:val="00205E7E"/>
    <w:rsid w:val="00206492"/>
    <w:rsid w:val="00206B4D"/>
    <w:rsid w:val="00206CF1"/>
    <w:rsid w:val="00206E74"/>
    <w:rsid w:val="00207390"/>
    <w:rsid w:val="00210798"/>
    <w:rsid w:val="002115C0"/>
    <w:rsid w:val="002116AB"/>
    <w:rsid w:val="00211B41"/>
    <w:rsid w:val="002129E6"/>
    <w:rsid w:val="00213B1F"/>
    <w:rsid w:val="00213BB5"/>
    <w:rsid w:val="00214E78"/>
    <w:rsid w:val="00215714"/>
    <w:rsid w:val="00216168"/>
    <w:rsid w:val="00216178"/>
    <w:rsid w:val="002174CC"/>
    <w:rsid w:val="0021756F"/>
    <w:rsid w:val="00217648"/>
    <w:rsid w:val="00217C12"/>
    <w:rsid w:val="00220142"/>
    <w:rsid w:val="0022133B"/>
    <w:rsid w:val="002214DA"/>
    <w:rsid w:val="00221545"/>
    <w:rsid w:val="002219FD"/>
    <w:rsid w:val="00221B53"/>
    <w:rsid w:val="00221CE6"/>
    <w:rsid w:val="00221E44"/>
    <w:rsid w:val="00222870"/>
    <w:rsid w:val="00222C51"/>
    <w:rsid w:val="00223ACF"/>
    <w:rsid w:val="00223BA2"/>
    <w:rsid w:val="00223FDB"/>
    <w:rsid w:val="00225E0A"/>
    <w:rsid w:val="0022659F"/>
    <w:rsid w:val="002266A9"/>
    <w:rsid w:val="0022723D"/>
    <w:rsid w:val="00227CC9"/>
    <w:rsid w:val="002301DE"/>
    <w:rsid w:val="0023044B"/>
    <w:rsid w:val="00230F85"/>
    <w:rsid w:val="002326C1"/>
    <w:rsid w:val="002326D7"/>
    <w:rsid w:val="00232DFE"/>
    <w:rsid w:val="00233AA2"/>
    <w:rsid w:val="00233BD1"/>
    <w:rsid w:val="00233D25"/>
    <w:rsid w:val="00233E59"/>
    <w:rsid w:val="00234375"/>
    <w:rsid w:val="00234470"/>
    <w:rsid w:val="00234E9F"/>
    <w:rsid w:val="00235C0D"/>
    <w:rsid w:val="00235D24"/>
    <w:rsid w:val="00236275"/>
    <w:rsid w:val="00236C6D"/>
    <w:rsid w:val="0023709F"/>
    <w:rsid w:val="002370A8"/>
    <w:rsid w:val="0023742E"/>
    <w:rsid w:val="002401DE"/>
    <w:rsid w:val="00240605"/>
    <w:rsid w:val="0024100E"/>
    <w:rsid w:val="00241324"/>
    <w:rsid w:val="002415F6"/>
    <w:rsid w:val="0024186E"/>
    <w:rsid w:val="0024202C"/>
    <w:rsid w:val="00242144"/>
    <w:rsid w:val="00243826"/>
    <w:rsid w:val="00244103"/>
    <w:rsid w:val="002458A5"/>
    <w:rsid w:val="00245930"/>
    <w:rsid w:val="00246160"/>
    <w:rsid w:val="002469C8"/>
    <w:rsid w:val="00246A4C"/>
    <w:rsid w:val="00246A55"/>
    <w:rsid w:val="002473DA"/>
    <w:rsid w:val="002474FA"/>
    <w:rsid w:val="0024793C"/>
    <w:rsid w:val="00247983"/>
    <w:rsid w:val="00247C26"/>
    <w:rsid w:val="00250990"/>
    <w:rsid w:val="00251131"/>
    <w:rsid w:val="00251BB2"/>
    <w:rsid w:val="00251DCA"/>
    <w:rsid w:val="002527D3"/>
    <w:rsid w:val="0025288B"/>
    <w:rsid w:val="002538CB"/>
    <w:rsid w:val="00253B9E"/>
    <w:rsid w:val="002544BC"/>
    <w:rsid w:val="00254AA7"/>
    <w:rsid w:val="00254BDD"/>
    <w:rsid w:val="00254E57"/>
    <w:rsid w:val="00255366"/>
    <w:rsid w:val="0025563F"/>
    <w:rsid w:val="00255C14"/>
    <w:rsid w:val="00256DD1"/>
    <w:rsid w:val="002577A0"/>
    <w:rsid w:val="002578ED"/>
    <w:rsid w:val="00257979"/>
    <w:rsid w:val="00257A42"/>
    <w:rsid w:val="0026072C"/>
    <w:rsid w:val="00261079"/>
    <w:rsid w:val="00261406"/>
    <w:rsid w:val="00261987"/>
    <w:rsid w:val="00261C82"/>
    <w:rsid w:val="00262104"/>
    <w:rsid w:val="00263195"/>
    <w:rsid w:val="00264245"/>
    <w:rsid w:val="002642D8"/>
    <w:rsid w:val="002644F0"/>
    <w:rsid w:val="00264734"/>
    <w:rsid w:val="00265758"/>
    <w:rsid w:val="002659F6"/>
    <w:rsid w:val="00265EEB"/>
    <w:rsid w:val="00267F78"/>
    <w:rsid w:val="0027031D"/>
    <w:rsid w:val="00270505"/>
    <w:rsid w:val="0027093B"/>
    <w:rsid w:val="002710FD"/>
    <w:rsid w:val="0027112F"/>
    <w:rsid w:val="00271400"/>
    <w:rsid w:val="002715F1"/>
    <w:rsid w:val="00272734"/>
    <w:rsid w:val="002737CB"/>
    <w:rsid w:val="00273E44"/>
    <w:rsid w:val="00273E4A"/>
    <w:rsid w:val="0027450C"/>
    <w:rsid w:val="002750A9"/>
    <w:rsid w:val="00275B2B"/>
    <w:rsid w:val="0027645E"/>
    <w:rsid w:val="002764BE"/>
    <w:rsid w:val="002766B9"/>
    <w:rsid w:val="00276BCB"/>
    <w:rsid w:val="00276F46"/>
    <w:rsid w:val="002773CA"/>
    <w:rsid w:val="002773F9"/>
    <w:rsid w:val="002779C7"/>
    <w:rsid w:val="00277E8E"/>
    <w:rsid w:val="002805AD"/>
    <w:rsid w:val="00280975"/>
    <w:rsid w:val="00280EE7"/>
    <w:rsid w:val="002820AF"/>
    <w:rsid w:val="00282641"/>
    <w:rsid w:val="00282C2C"/>
    <w:rsid w:val="002832E6"/>
    <w:rsid w:val="002843FC"/>
    <w:rsid w:val="00285EF0"/>
    <w:rsid w:val="00286151"/>
    <w:rsid w:val="00286364"/>
    <w:rsid w:val="00286632"/>
    <w:rsid w:val="00287522"/>
    <w:rsid w:val="00287980"/>
    <w:rsid w:val="00287B99"/>
    <w:rsid w:val="002901C3"/>
    <w:rsid w:val="00290CF8"/>
    <w:rsid w:val="00290FC6"/>
    <w:rsid w:val="002918C8"/>
    <w:rsid w:val="002932F2"/>
    <w:rsid w:val="002934D8"/>
    <w:rsid w:val="002946BE"/>
    <w:rsid w:val="00294947"/>
    <w:rsid w:val="0029524A"/>
    <w:rsid w:val="00295DC7"/>
    <w:rsid w:val="00296025"/>
    <w:rsid w:val="0029615B"/>
    <w:rsid w:val="002961A5"/>
    <w:rsid w:val="00296512"/>
    <w:rsid w:val="00297048"/>
    <w:rsid w:val="002972E0"/>
    <w:rsid w:val="002979D7"/>
    <w:rsid w:val="002A0635"/>
    <w:rsid w:val="002A090D"/>
    <w:rsid w:val="002A0FD2"/>
    <w:rsid w:val="002A194C"/>
    <w:rsid w:val="002A36E7"/>
    <w:rsid w:val="002A41A8"/>
    <w:rsid w:val="002A5B9B"/>
    <w:rsid w:val="002A6DFA"/>
    <w:rsid w:val="002A7288"/>
    <w:rsid w:val="002B0548"/>
    <w:rsid w:val="002B0B50"/>
    <w:rsid w:val="002B0F8E"/>
    <w:rsid w:val="002B1114"/>
    <w:rsid w:val="002B124B"/>
    <w:rsid w:val="002B16B9"/>
    <w:rsid w:val="002B2083"/>
    <w:rsid w:val="002B49BB"/>
    <w:rsid w:val="002B5A43"/>
    <w:rsid w:val="002B5A64"/>
    <w:rsid w:val="002B5F04"/>
    <w:rsid w:val="002B620B"/>
    <w:rsid w:val="002B676A"/>
    <w:rsid w:val="002B67D8"/>
    <w:rsid w:val="002B6971"/>
    <w:rsid w:val="002B6AF5"/>
    <w:rsid w:val="002C023A"/>
    <w:rsid w:val="002C0962"/>
    <w:rsid w:val="002C0E22"/>
    <w:rsid w:val="002C1348"/>
    <w:rsid w:val="002C1A0B"/>
    <w:rsid w:val="002C1D33"/>
    <w:rsid w:val="002C2069"/>
    <w:rsid w:val="002C2BFF"/>
    <w:rsid w:val="002C3877"/>
    <w:rsid w:val="002C3DEB"/>
    <w:rsid w:val="002C3F52"/>
    <w:rsid w:val="002C426F"/>
    <w:rsid w:val="002C5503"/>
    <w:rsid w:val="002C60C9"/>
    <w:rsid w:val="002C6F73"/>
    <w:rsid w:val="002C7778"/>
    <w:rsid w:val="002C7B45"/>
    <w:rsid w:val="002C7C2C"/>
    <w:rsid w:val="002D0314"/>
    <w:rsid w:val="002D0741"/>
    <w:rsid w:val="002D284D"/>
    <w:rsid w:val="002D2940"/>
    <w:rsid w:val="002D2B2D"/>
    <w:rsid w:val="002D3516"/>
    <w:rsid w:val="002D4445"/>
    <w:rsid w:val="002D4B8F"/>
    <w:rsid w:val="002D4FB7"/>
    <w:rsid w:val="002D5B12"/>
    <w:rsid w:val="002D616F"/>
    <w:rsid w:val="002D6ECE"/>
    <w:rsid w:val="002D71D2"/>
    <w:rsid w:val="002D7BB0"/>
    <w:rsid w:val="002E035B"/>
    <w:rsid w:val="002E12F4"/>
    <w:rsid w:val="002E3025"/>
    <w:rsid w:val="002E3576"/>
    <w:rsid w:val="002E414D"/>
    <w:rsid w:val="002E4D21"/>
    <w:rsid w:val="002E4D2E"/>
    <w:rsid w:val="002E4F27"/>
    <w:rsid w:val="002E6870"/>
    <w:rsid w:val="002E77E8"/>
    <w:rsid w:val="002E78C1"/>
    <w:rsid w:val="002F04B6"/>
    <w:rsid w:val="002F04D3"/>
    <w:rsid w:val="002F0B9C"/>
    <w:rsid w:val="002F0DA7"/>
    <w:rsid w:val="002F11D7"/>
    <w:rsid w:val="002F16C5"/>
    <w:rsid w:val="002F17DF"/>
    <w:rsid w:val="002F1AE3"/>
    <w:rsid w:val="002F1C4F"/>
    <w:rsid w:val="002F2487"/>
    <w:rsid w:val="002F2D89"/>
    <w:rsid w:val="002F307B"/>
    <w:rsid w:val="002F396F"/>
    <w:rsid w:val="002F3FD8"/>
    <w:rsid w:val="002F4189"/>
    <w:rsid w:val="002F4AAD"/>
    <w:rsid w:val="002F5DD9"/>
    <w:rsid w:val="002F5F84"/>
    <w:rsid w:val="002F6ABF"/>
    <w:rsid w:val="002F774C"/>
    <w:rsid w:val="00300157"/>
    <w:rsid w:val="003013EB"/>
    <w:rsid w:val="0030219F"/>
    <w:rsid w:val="00302387"/>
    <w:rsid w:val="00302850"/>
    <w:rsid w:val="00302908"/>
    <w:rsid w:val="00302B19"/>
    <w:rsid w:val="00302C93"/>
    <w:rsid w:val="00302F62"/>
    <w:rsid w:val="00303073"/>
    <w:rsid w:val="00303C40"/>
    <w:rsid w:val="0030407A"/>
    <w:rsid w:val="00304D3F"/>
    <w:rsid w:val="003057D5"/>
    <w:rsid w:val="00305F94"/>
    <w:rsid w:val="00306619"/>
    <w:rsid w:val="00306668"/>
    <w:rsid w:val="00306700"/>
    <w:rsid w:val="00306C64"/>
    <w:rsid w:val="003070E2"/>
    <w:rsid w:val="00307735"/>
    <w:rsid w:val="00307E78"/>
    <w:rsid w:val="00310CFA"/>
    <w:rsid w:val="003125AB"/>
    <w:rsid w:val="00312845"/>
    <w:rsid w:val="00312FC5"/>
    <w:rsid w:val="003131AF"/>
    <w:rsid w:val="00313556"/>
    <w:rsid w:val="003135D8"/>
    <w:rsid w:val="00314B66"/>
    <w:rsid w:val="00314C40"/>
    <w:rsid w:val="00315081"/>
    <w:rsid w:val="0031545B"/>
    <w:rsid w:val="003158BA"/>
    <w:rsid w:val="003158C9"/>
    <w:rsid w:val="00316B23"/>
    <w:rsid w:val="00317E2F"/>
    <w:rsid w:val="003212F2"/>
    <w:rsid w:val="003215E9"/>
    <w:rsid w:val="0032186A"/>
    <w:rsid w:val="00321EAE"/>
    <w:rsid w:val="00322146"/>
    <w:rsid w:val="0032398D"/>
    <w:rsid w:val="00323F31"/>
    <w:rsid w:val="00324D21"/>
    <w:rsid w:val="003257EB"/>
    <w:rsid w:val="00326543"/>
    <w:rsid w:val="00326B1C"/>
    <w:rsid w:val="00326CE5"/>
    <w:rsid w:val="00326D38"/>
    <w:rsid w:val="00330363"/>
    <w:rsid w:val="00330CDF"/>
    <w:rsid w:val="00330DF4"/>
    <w:rsid w:val="00330EB0"/>
    <w:rsid w:val="0033174D"/>
    <w:rsid w:val="00331F99"/>
    <w:rsid w:val="00332198"/>
    <w:rsid w:val="00332381"/>
    <w:rsid w:val="00332EB0"/>
    <w:rsid w:val="003342E3"/>
    <w:rsid w:val="00334E1B"/>
    <w:rsid w:val="00335A29"/>
    <w:rsid w:val="0033623C"/>
    <w:rsid w:val="003369C6"/>
    <w:rsid w:val="00337C0C"/>
    <w:rsid w:val="00340CD3"/>
    <w:rsid w:val="003413BA"/>
    <w:rsid w:val="00341743"/>
    <w:rsid w:val="00341E39"/>
    <w:rsid w:val="00341F27"/>
    <w:rsid w:val="003421AE"/>
    <w:rsid w:val="00342247"/>
    <w:rsid w:val="0034225E"/>
    <w:rsid w:val="003426B7"/>
    <w:rsid w:val="0034313E"/>
    <w:rsid w:val="00343857"/>
    <w:rsid w:val="00343F38"/>
    <w:rsid w:val="00344188"/>
    <w:rsid w:val="00344F95"/>
    <w:rsid w:val="003454BE"/>
    <w:rsid w:val="0034550B"/>
    <w:rsid w:val="00345962"/>
    <w:rsid w:val="00345DB6"/>
    <w:rsid w:val="0034626E"/>
    <w:rsid w:val="003463F1"/>
    <w:rsid w:val="00346467"/>
    <w:rsid w:val="00346495"/>
    <w:rsid w:val="00346B1C"/>
    <w:rsid w:val="00346B8D"/>
    <w:rsid w:val="00346F51"/>
    <w:rsid w:val="00347328"/>
    <w:rsid w:val="003474B1"/>
    <w:rsid w:val="003509EF"/>
    <w:rsid w:val="00351183"/>
    <w:rsid w:val="00351617"/>
    <w:rsid w:val="003518DF"/>
    <w:rsid w:val="00351ED5"/>
    <w:rsid w:val="0035215D"/>
    <w:rsid w:val="0035216E"/>
    <w:rsid w:val="00352DCA"/>
    <w:rsid w:val="00353A2E"/>
    <w:rsid w:val="00353E7C"/>
    <w:rsid w:val="00354146"/>
    <w:rsid w:val="003541D6"/>
    <w:rsid w:val="003548A8"/>
    <w:rsid w:val="00355949"/>
    <w:rsid w:val="0035620A"/>
    <w:rsid w:val="00356968"/>
    <w:rsid w:val="00357150"/>
    <w:rsid w:val="00357187"/>
    <w:rsid w:val="00357586"/>
    <w:rsid w:val="003603F2"/>
    <w:rsid w:val="003605D2"/>
    <w:rsid w:val="00361C56"/>
    <w:rsid w:val="0036227C"/>
    <w:rsid w:val="003628B7"/>
    <w:rsid w:val="003629BB"/>
    <w:rsid w:val="00362EC9"/>
    <w:rsid w:val="0036334B"/>
    <w:rsid w:val="0036394E"/>
    <w:rsid w:val="0036480B"/>
    <w:rsid w:val="00364A27"/>
    <w:rsid w:val="00364CF2"/>
    <w:rsid w:val="00365414"/>
    <w:rsid w:val="0036647C"/>
    <w:rsid w:val="003675A8"/>
    <w:rsid w:val="00367BDD"/>
    <w:rsid w:val="00367E7C"/>
    <w:rsid w:val="0037048A"/>
    <w:rsid w:val="00370B00"/>
    <w:rsid w:val="003714F0"/>
    <w:rsid w:val="00371F4B"/>
    <w:rsid w:val="0037221D"/>
    <w:rsid w:val="00373380"/>
    <w:rsid w:val="003747AE"/>
    <w:rsid w:val="00375E97"/>
    <w:rsid w:val="00375F19"/>
    <w:rsid w:val="00376349"/>
    <w:rsid w:val="00376806"/>
    <w:rsid w:val="0037703B"/>
    <w:rsid w:val="00377F59"/>
    <w:rsid w:val="00380124"/>
    <w:rsid w:val="00382356"/>
    <w:rsid w:val="00382657"/>
    <w:rsid w:val="003829E8"/>
    <w:rsid w:val="00382BBC"/>
    <w:rsid w:val="00382F37"/>
    <w:rsid w:val="003843F6"/>
    <w:rsid w:val="00384B05"/>
    <w:rsid w:val="00385E18"/>
    <w:rsid w:val="003860EA"/>
    <w:rsid w:val="00386203"/>
    <w:rsid w:val="00386855"/>
    <w:rsid w:val="00387841"/>
    <w:rsid w:val="0038792D"/>
    <w:rsid w:val="003907A5"/>
    <w:rsid w:val="00391F5F"/>
    <w:rsid w:val="00391FC7"/>
    <w:rsid w:val="00392828"/>
    <w:rsid w:val="003935D8"/>
    <w:rsid w:val="00394067"/>
    <w:rsid w:val="0039418A"/>
    <w:rsid w:val="003942D2"/>
    <w:rsid w:val="003953DE"/>
    <w:rsid w:val="003955D6"/>
    <w:rsid w:val="00396115"/>
    <w:rsid w:val="00396AED"/>
    <w:rsid w:val="003A0B35"/>
    <w:rsid w:val="003A1FB8"/>
    <w:rsid w:val="003A21DA"/>
    <w:rsid w:val="003A21ED"/>
    <w:rsid w:val="003A2642"/>
    <w:rsid w:val="003A37B5"/>
    <w:rsid w:val="003A39DC"/>
    <w:rsid w:val="003A47BB"/>
    <w:rsid w:val="003A4836"/>
    <w:rsid w:val="003A4E26"/>
    <w:rsid w:val="003A621F"/>
    <w:rsid w:val="003A67FC"/>
    <w:rsid w:val="003A7BF7"/>
    <w:rsid w:val="003A7C15"/>
    <w:rsid w:val="003B0288"/>
    <w:rsid w:val="003B08B1"/>
    <w:rsid w:val="003B0C8D"/>
    <w:rsid w:val="003B163B"/>
    <w:rsid w:val="003B1971"/>
    <w:rsid w:val="003B3309"/>
    <w:rsid w:val="003B365A"/>
    <w:rsid w:val="003B3996"/>
    <w:rsid w:val="003B5017"/>
    <w:rsid w:val="003B50A5"/>
    <w:rsid w:val="003B56F2"/>
    <w:rsid w:val="003B589D"/>
    <w:rsid w:val="003B5A99"/>
    <w:rsid w:val="003B7896"/>
    <w:rsid w:val="003C0101"/>
    <w:rsid w:val="003C07F3"/>
    <w:rsid w:val="003C086F"/>
    <w:rsid w:val="003C0E70"/>
    <w:rsid w:val="003C1829"/>
    <w:rsid w:val="003C1C08"/>
    <w:rsid w:val="003C1D63"/>
    <w:rsid w:val="003C3A16"/>
    <w:rsid w:val="003C3FB7"/>
    <w:rsid w:val="003C4430"/>
    <w:rsid w:val="003C447D"/>
    <w:rsid w:val="003C62D4"/>
    <w:rsid w:val="003C65C6"/>
    <w:rsid w:val="003C6797"/>
    <w:rsid w:val="003C6F6B"/>
    <w:rsid w:val="003C769B"/>
    <w:rsid w:val="003D03AE"/>
    <w:rsid w:val="003D0C07"/>
    <w:rsid w:val="003D336F"/>
    <w:rsid w:val="003D3D03"/>
    <w:rsid w:val="003D4B34"/>
    <w:rsid w:val="003D4E26"/>
    <w:rsid w:val="003D69D2"/>
    <w:rsid w:val="003D6A74"/>
    <w:rsid w:val="003D6DB1"/>
    <w:rsid w:val="003D74CA"/>
    <w:rsid w:val="003E105E"/>
    <w:rsid w:val="003E131A"/>
    <w:rsid w:val="003E22D4"/>
    <w:rsid w:val="003E27DF"/>
    <w:rsid w:val="003E29A8"/>
    <w:rsid w:val="003E2E29"/>
    <w:rsid w:val="003E2FB4"/>
    <w:rsid w:val="003E39E6"/>
    <w:rsid w:val="003E3AAF"/>
    <w:rsid w:val="003E3F3D"/>
    <w:rsid w:val="003E410C"/>
    <w:rsid w:val="003E5D74"/>
    <w:rsid w:val="003E65B5"/>
    <w:rsid w:val="003E6911"/>
    <w:rsid w:val="003E7D9D"/>
    <w:rsid w:val="003F0312"/>
    <w:rsid w:val="003F0435"/>
    <w:rsid w:val="003F05DC"/>
    <w:rsid w:val="003F068F"/>
    <w:rsid w:val="003F06BC"/>
    <w:rsid w:val="003F08C3"/>
    <w:rsid w:val="003F168E"/>
    <w:rsid w:val="003F1985"/>
    <w:rsid w:val="003F204E"/>
    <w:rsid w:val="003F21AC"/>
    <w:rsid w:val="003F2448"/>
    <w:rsid w:val="003F41CB"/>
    <w:rsid w:val="003F59D4"/>
    <w:rsid w:val="003F5FCF"/>
    <w:rsid w:val="003F68DC"/>
    <w:rsid w:val="003F6D62"/>
    <w:rsid w:val="003F76B2"/>
    <w:rsid w:val="004002EB"/>
    <w:rsid w:val="00400942"/>
    <w:rsid w:val="004009A4"/>
    <w:rsid w:val="00400C4F"/>
    <w:rsid w:val="004010F1"/>
    <w:rsid w:val="00401A34"/>
    <w:rsid w:val="00401E49"/>
    <w:rsid w:val="004029D1"/>
    <w:rsid w:val="00402A49"/>
    <w:rsid w:val="00402D1D"/>
    <w:rsid w:val="00403AD5"/>
    <w:rsid w:val="00404EEA"/>
    <w:rsid w:val="004050EB"/>
    <w:rsid w:val="00405407"/>
    <w:rsid w:val="00405B06"/>
    <w:rsid w:val="00406988"/>
    <w:rsid w:val="00406C4C"/>
    <w:rsid w:val="00406D7D"/>
    <w:rsid w:val="00406F30"/>
    <w:rsid w:val="00407248"/>
    <w:rsid w:val="00407604"/>
    <w:rsid w:val="0040764C"/>
    <w:rsid w:val="00407C38"/>
    <w:rsid w:val="00410F36"/>
    <w:rsid w:val="0041135E"/>
    <w:rsid w:val="00411DBF"/>
    <w:rsid w:val="00412319"/>
    <w:rsid w:val="0041252D"/>
    <w:rsid w:val="0041279F"/>
    <w:rsid w:val="00412B72"/>
    <w:rsid w:val="00412FD5"/>
    <w:rsid w:val="00413AFE"/>
    <w:rsid w:val="00413DE4"/>
    <w:rsid w:val="00414308"/>
    <w:rsid w:val="00414564"/>
    <w:rsid w:val="00414CC4"/>
    <w:rsid w:val="00414F95"/>
    <w:rsid w:val="00415338"/>
    <w:rsid w:val="0041559F"/>
    <w:rsid w:val="00415EEA"/>
    <w:rsid w:val="00415F95"/>
    <w:rsid w:val="004165A3"/>
    <w:rsid w:val="00416E1E"/>
    <w:rsid w:val="004204AD"/>
    <w:rsid w:val="00420567"/>
    <w:rsid w:val="00421395"/>
    <w:rsid w:val="00421A56"/>
    <w:rsid w:val="004222C1"/>
    <w:rsid w:val="004222C7"/>
    <w:rsid w:val="00422C8A"/>
    <w:rsid w:val="00423BA7"/>
    <w:rsid w:val="00423F9D"/>
    <w:rsid w:val="00424C2F"/>
    <w:rsid w:val="004259D8"/>
    <w:rsid w:val="00425AC4"/>
    <w:rsid w:val="00425E83"/>
    <w:rsid w:val="0042673E"/>
    <w:rsid w:val="0042675C"/>
    <w:rsid w:val="00426A0E"/>
    <w:rsid w:val="00426DDB"/>
    <w:rsid w:val="00426DE6"/>
    <w:rsid w:val="00427114"/>
    <w:rsid w:val="00427F1F"/>
    <w:rsid w:val="00427F21"/>
    <w:rsid w:val="0043005B"/>
    <w:rsid w:val="004303AA"/>
    <w:rsid w:val="004310FB"/>
    <w:rsid w:val="0043165F"/>
    <w:rsid w:val="0043213B"/>
    <w:rsid w:val="0043250C"/>
    <w:rsid w:val="00432A09"/>
    <w:rsid w:val="0043345C"/>
    <w:rsid w:val="00433AFB"/>
    <w:rsid w:val="00434DEE"/>
    <w:rsid w:val="00434EA1"/>
    <w:rsid w:val="00435831"/>
    <w:rsid w:val="00435E11"/>
    <w:rsid w:val="00436376"/>
    <w:rsid w:val="00436D88"/>
    <w:rsid w:val="00437906"/>
    <w:rsid w:val="004379DA"/>
    <w:rsid w:val="004401BF"/>
    <w:rsid w:val="004407B2"/>
    <w:rsid w:val="00440AF5"/>
    <w:rsid w:val="00440D55"/>
    <w:rsid w:val="004415F7"/>
    <w:rsid w:val="00441A02"/>
    <w:rsid w:val="00441ADE"/>
    <w:rsid w:val="00441B9B"/>
    <w:rsid w:val="00442A09"/>
    <w:rsid w:val="00442BBF"/>
    <w:rsid w:val="004432E6"/>
    <w:rsid w:val="004434AC"/>
    <w:rsid w:val="0044491A"/>
    <w:rsid w:val="00444F90"/>
    <w:rsid w:val="00445687"/>
    <w:rsid w:val="0044578A"/>
    <w:rsid w:val="00445FB3"/>
    <w:rsid w:val="004469C7"/>
    <w:rsid w:val="00447784"/>
    <w:rsid w:val="0044790B"/>
    <w:rsid w:val="00447FA7"/>
    <w:rsid w:val="004509C5"/>
    <w:rsid w:val="00451F41"/>
    <w:rsid w:val="00452C6D"/>
    <w:rsid w:val="004544B5"/>
    <w:rsid w:val="0045468A"/>
    <w:rsid w:val="00454E9A"/>
    <w:rsid w:val="00455205"/>
    <w:rsid w:val="004557DC"/>
    <w:rsid w:val="00455ACA"/>
    <w:rsid w:val="00456001"/>
    <w:rsid w:val="0045626A"/>
    <w:rsid w:val="00456678"/>
    <w:rsid w:val="00456BB1"/>
    <w:rsid w:val="004577FC"/>
    <w:rsid w:val="00457B98"/>
    <w:rsid w:val="0046088C"/>
    <w:rsid w:val="00460F1F"/>
    <w:rsid w:val="00460F95"/>
    <w:rsid w:val="0046137B"/>
    <w:rsid w:val="00461699"/>
    <w:rsid w:val="00462D3C"/>
    <w:rsid w:val="004631CF"/>
    <w:rsid w:val="00463B03"/>
    <w:rsid w:val="00463BF7"/>
    <w:rsid w:val="0046431C"/>
    <w:rsid w:val="00465479"/>
    <w:rsid w:val="0046548B"/>
    <w:rsid w:val="004654D3"/>
    <w:rsid w:val="00465753"/>
    <w:rsid w:val="00465A9F"/>
    <w:rsid w:val="00466391"/>
    <w:rsid w:val="0046656E"/>
    <w:rsid w:val="00467539"/>
    <w:rsid w:val="00467A7C"/>
    <w:rsid w:val="004701C4"/>
    <w:rsid w:val="00471731"/>
    <w:rsid w:val="004732B4"/>
    <w:rsid w:val="0047369E"/>
    <w:rsid w:val="00473A1E"/>
    <w:rsid w:val="00473ACE"/>
    <w:rsid w:val="00473B61"/>
    <w:rsid w:val="00473FEC"/>
    <w:rsid w:val="00474081"/>
    <w:rsid w:val="00474718"/>
    <w:rsid w:val="00474844"/>
    <w:rsid w:val="004749B5"/>
    <w:rsid w:val="00474A8D"/>
    <w:rsid w:val="004765EF"/>
    <w:rsid w:val="0047717F"/>
    <w:rsid w:val="00480478"/>
    <w:rsid w:val="004807E7"/>
    <w:rsid w:val="0048092F"/>
    <w:rsid w:val="00480A38"/>
    <w:rsid w:val="00482266"/>
    <w:rsid w:val="004822C4"/>
    <w:rsid w:val="00483510"/>
    <w:rsid w:val="00483544"/>
    <w:rsid w:val="00483AB6"/>
    <w:rsid w:val="004844AC"/>
    <w:rsid w:val="0048457B"/>
    <w:rsid w:val="00484750"/>
    <w:rsid w:val="0048518E"/>
    <w:rsid w:val="004856C3"/>
    <w:rsid w:val="00485888"/>
    <w:rsid w:val="00485A81"/>
    <w:rsid w:val="0048689E"/>
    <w:rsid w:val="00486A04"/>
    <w:rsid w:val="00486BCA"/>
    <w:rsid w:val="004874C8"/>
    <w:rsid w:val="00487B37"/>
    <w:rsid w:val="00490D97"/>
    <w:rsid w:val="00491714"/>
    <w:rsid w:val="004919EB"/>
    <w:rsid w:val="00492294"/>
    <w:rsid w:val="00492CEE"/>
    <w:rsid w:val="00492E1E"/>
    <w:rsid w:val="00492F4A"/>
    <w:rsid w:val="00493709"/>
    <w:rsid w:val="004937B9"/>
    <w:rsid w:val="00493A77"/>
    <w:rsid w:val="00493C02"/>
    <w:rsid w:val="004940F7"/>
    <w:rsid w:val="004945CA"/>
    <w:rsid w:val="004953C3"/>
    <w:rsid w:val="00495A19"/>
    <w:rsid w:val="0049643F"/>
    <w:rsid w:val="00496C04"/>
    <w:rsid w:val="004976F3"/>
    <w:rsid w:val="0049788E"/>
    <w:rsid w:val="00497E74"/>
    <w:rsid w:val="00497EFC"/>
    <w:rsid w:val="004A1C2B"/>
    <w:rsid w:val="004A2511"/>
    <w:rsid w:val="004A2C42"/>
    <w:rsid w:val="004A3EB1"/>
    <w:rsid w:val="004A4EBF"/>
    <w:rsid w:val="004B00E9"/>
    <w:rsid w:val="004B0DC3"/>
    <w:rsid w:val="004B152B"/>
    <w:rsid w:val="004B1633"/>
    <w:rsid w:val="004B225A"/>
    <w:rsid w:val="004B289E"/>
    <w:rsid w:val="004B42C3"/>
    <w:rsid w:val="004B4BCD"/>
    <w:rsid w:val="004B56C8"/>
    <w:rsid w:val="004B5D41"/>
    <w:rsid w:val="004B72A1"/>
    <w:rsid w:val="004C030C"/>
    <w:rsid w:val="004C0578"/>
    <w:rsid w:val="004C0B82"/>
    <w:rsid w:val="004C10B5"/>
    <w:rsid w:val="004C1912"/>
    <w:rsid w:val="004C1B9D"/>
    <w:rsid w:val="004C41B6"/>
    <w:rsid w:val="004C43FF"/>
    <w:rsid w:val="004C44CD"/>
    <w:rsid w:val="004C4690"/>
    <w:rsid w:val="004C607B"/>
    <w:rsid w:val="004C62A4"/>
    <w:rsid w:val="004C66B0"/>
    <w:rsid w:val="004C69E8"/>
    <w:rsid w:val="004C7508"/>
    <w:rsid w:val="004C7728"/>
    <w:rsid w:val="004C7922"/>
    <w:rsid w:val="004D007B"/>
    <w:rsid w:val="004D03F5"/>
    <w:rsid w:val="004D0C60"/>
    <w:rsid w:val="004D0D47"/>
    <w:rsid w:val="004D0D52"/>
    <w:rsid w:val="004D1067"/>
    <w:rsid w:val="004D10BF"/>
    <w:rsid w:val="004D122B"/>
    <w:rsid w:val="004D14E8"/>
    <w:rsid w:val="004D14FA"/>
    <w:rsid w:val="004D1ECD"/>
    <w:rsid w:val="004D2343"/>
    <w:rsid w:val="004D25B9"/>
    <w:rsid w:val="004D263D"/>
    <w:rsid w:val="004D486D"/>
    <w:rsid w:val="004D5E70"/>
    <w:rsid w:val="004D6500"/>
    <w:rsid w:val="004D7CCD"/>
    <w:rsid w:val="004E0062"/>
    <w:rsid w:val="004E02CF"/>
    <w:rsid w:val="004E0FFE"/>
    <w:rsid w:val="004E1892"/>
    <w:rsid w:val="004E3567"/>
    <w:rsid w:val="004E43BC"/>
    <w:rsid w:val="004E495B"/>
    <w:rsid w:val="004E4DA7"/>
    <w:rsid w:val="004E4EB1"/>
    <w:rsid w:val="004E4EFC"/>
    <w:rsid w:val="004E5065"/>
    <w:rsid w:val="004E530D"/>
    <w:rsid w:val="004E536E"/>
    <w:rsid w:val="004E5FC9"/>
    <w:rsid w:val="004E6129"/>
    <w:rsid w:val="004E6B31"/>
    <w:rsid w:val="004E70FF"/>
    <w:rsid w:val="004E7319"/>
    <w:rsid w:val="004E74C2"/>
    <w:rsid w:val="004E76C9"/>
    <w:rsid w:val="004F022C"/>
    <w:rsid w:val="004F10D7"/>
    <w:rsid w:val="004F17A7"/>
    <w:rsid w:val="004F1A40"/>
    <w:rsid w:val="004F203F"/>
    <w:rsid w:val="004F2D4B"/>
    <w:rsid w:val="004F3231"/>
    <w:rsid w:val="004F3D1E"/>
    <w:rsid w:val="004F3DCB"/>
    <w:rsid w:val="004F4457"/>
    <w:rsid w:val="004F447B"/>
    <w:rsid w:val="004F4930"/>
    <w:rsid w:val="004F5457"/>
    <w:rsid w:val="004F6689"/>
    <w:rsid w:val="004F69CE"/>
    <w:rsid w:val="004F6A3D"/>
    <w:rsid w:val="004F6DF3"/>
    <w:rsid w:val="004F6EED"/>
    <w:rsid w:val="004F7FC1"/>
    <w:rsid w:val="00500430"/>
    <w:rsid w:val="00500CAB"/>
    <w:rsid w:val="00501241"/>
    <w:rsid w:val="005018AE"/>
    <w:rsid w:val="00501A3A"/>
    <w:rsid w:val="00501B3E"/>
    <w:rsid w:val="00501F37"/>
    <w:rsid w:val="00502142"/>
    <w:rsid w:val="00502B5E"/>
    <w:rsid w:val="005036A4"/>
    <w:rsid w:val="00503D7C"/>
    <w:rsid w:val="00503DA9"/>
    <w:rsid w:val="00504460"/>
    <w:rsid w:val="00505157"/>
    <w:rsid w:val="005064DD"/>
    <w:rsid w:val="00506658"/>
    <w:rsid w:val="005068BC"/>
    <w:rsid w:val="00506AF0"/>
    <w:rsid w:val="0050792B"/>
    <w:rsid w:val="005100B4"/>
    <w:rsid w:val="005100BF"/>
    <w:rsid w:val="0051057D"/>
    <w:rsid w:val="005105AA"/>
    <w:rsid w:val="00510AF8"/>
    <w:rsid w:val="00510C48"/>
    <w:rsid w:val="00511FA9"/>
    <w:rsid w:val="005121F2"/>
    <w:rsid w:val="00512ED4"/>
    <w:rsid w:val="00513307"/>
    <w:rsid w:val="005134E8"/>
    <w:rsid w:val="00513AC1"/>
    <w:rsid w:val="00513E8A"/>
    <w:rsid w:val="005145E6"/>
    <w:rsid w:val="00514801"/>
    <w:rsid w:val="005153A4"/>
    <w:rsid w:val="0051547C"/>
    <w:rsid w:val="00515934"/>
    <w:rsid w:val="00515B13"/>
    <w:rsid w:val="00515ED5"/>
    <w:rsid w:val="00516C01"/>
    <w:rsid w:val="005170EB"/>
    <w:rsid w:val="00517432"/>
    <w:rsid w:val="00517929"/>
    <w:rsid w:val="00520C95"/>
    <w:rsid w:val="00520E3E"/>
    <w:rsid w:val="005214D7"/>
    <w:rsid w:val="00521A9D"/>
    <w:rsid w:val="005229D9"/>
    <w:rsid w:val="00522E78"/>
    <w:rsid w:val="0052314B"/>
    <w:rsid w:val="0052337D"/>
    <w:rsid w:val="00523D95"/>
    <w:rsid w:val="0052566B"/>
    <w:rsid w:val="00525A70"/>
    <w:rsid w:val="00525B25"/>
    <w:rsid w:val="00526884"/>
    <w:rsid w:val="00526C02"/>
    <w:rsid w:val="0052759A"/>
    <w:rsid w:val="00530593"/>
    <w:rsid w:val="00531397"/>
    <w:rsid w:val="005315E0"/>
    <w:rsid w:val="0053187F"/>
    <w:rsid w:val="00532555"/>
    <w:rsid w:val="00532B60"/>
    <w:rsid w:val="00532BBF"/>
    <w:rsid w:val="00532E7E"/>
    <w:rsid w:val="00532F4B"/>
    <w:rsid w:val="00533557"/>
    <w:rsid w:val="00533CCD"/>
    <w:rsid w:val="00533E07"/>
    <w:rsid w:val="005340DF"/>
    <w:rsid w:val="00534845"/>
    <w:rsid w:val="00534DBA"/>
    <w:rsid w:val="00535E4E"/>
    <w:rsid w:val="00536049"/>
    <w:rsid w:val="00536652"/>
    <w:rsid w:val="00536B2C"/>
    <w:rsid w:val="00536EAA"/>
    <w:rsid w:val="005370DD"/>
    <w:rsid w:val="00537334"/>
    <w:rsid w:val="00537600"/>
    <w:rsid w:val="00542C06"/>
    <w:rsid w:val="00543F4F"/>
    <w:rsid w:val="0054468F"/>
    <w:rsid w:val="00544BF7"/>
    <w:rsid w:val="005450E1"/>
    <w:rsid w:val="00545470"/>
    <w:rsid w:val="00545778"/>
    <w:rsid w:val="00545C64"/>
    <w:rsid w:val="00545D5E"/>
    <w:rsid w:val="00546A71"/>
    <w:rsid w:val="00546D3D"/>
    <w:rsid w:val="00546FD5"/>
    <w:rsid w:val="00547515"/>
    <w:rsid w:val="00547C24"/>
    <w:rsid w:val="0055058D"/>
    <w:rsid w:val="00550A1E"/>
    <w:rsid w:val="00550DA5"/>
    <w:rsid w:val="005512CB"/>
    <w:rsid w:val="005519DF"/>
    <w:rsid w:val="00551B9C"/>
    <w:rsid w:val="00551F6F"/>
    <w:rsid w:val="00552062"/>
    <w:rsid w:val="005522CA"/>
    <w:rsid w:val="00552B22"/>
    <w:rsid w:val="00552F3E"/>
    <w:rsid w:val="00554252"/>
    <w:rsid w:val="005576B4"/>
    <w:rsid w:val="005579D9"/>
    <w:rsid w:val="00557EAA"/>
    <w:rsid w:val="0056013D"/>
    <w:rsid w:val="00560B9D"/>
    <w:rsid w:val="00560CA9"/>
    <w:rsid w:val="00560CB4"/>
    <w:rsid w:val="00560F1E"/>
    <w:rsid w:val="0056169D"/>
    <w:rsid w:val="0056228F"/>
    <w:rsid w:val="0056236E"/>
    <w:rsid w:val="00563D04"/>
    <w:rsid w:val="005640BC"/>
    <w:rsid w:val="00564C0F"/>
    <w:rsid w:val="00564D7D"/>
    <w:rsid w:val="005654FE"/>
    <w:rsid w:val="00566E6A"/>
    <w:rsid w:val="00567964"/>
    <w:rsid w:val="00570142"/>
    <w:rsid w:val="00570CE6"/>
    <w:rsid w:val="00571BDF"/>
    <w:rsid w:val="0057352C"/>
    <w:rsid w:val="0057504C"/>
    <w:rsid w:val="00576950"/>
    <w:rsid w:val="00577412"/>
    <w:rsid w:val="0057781B"/>
    <w:rsid w:val="00577F9D"/>
    <w:rsid w:val="005814B4"/>
    <w:rsid w:val="00581BF6"/>
    <w:rsid w:val="00581BFC"/>
    <w:rsid w:val="00582184"/>
    <w:rsid w:val="005824C1"/>
    <w:rsid w:val="005826BC"/>
    <w:rsid w:val="00582BD2"/>
    <w:rsid w:val="00582D94"/>
    <w:rsid w:val="00583660"/>
    <w:rsid w:val="00584DD9"/>
    <w:rsid w:val="0058500A"/>
    <w:rsid w:val="005862B5"/>
    <w:rsid w:val="00586C72"/>
    <w:rsid w:val="00586E74"/>
    <w:rsid w:val="00587740"/>
    <w:rsid w:val="005879BF"/>
    <w:rsid w:val="00587E01"/>
    <w:rsid w:val="00587F25"/>
    <w:rsid w:val="005906D8"/>
    <w:rsid w:val="0059189E"/>
    <w:rsid w:val="00591BF9"/>
    <w:rsid w:val="00591E6C"/>
    <w:rsid w:val="005920DD"/>
    <w:rsid w:val="00592B33"/>
    <w:rsid w:val="0059313A"/>
    <w:rsid w:val="005932B8"/>
    <w:rsid w:val="00593492"/>
    <w:rsid w:val="0059486B"/>
    <w:rsid w:val="00595B22"/>
    <w:rsid w:val="00595F81"/>
    <w:rsid w:val="00596CBF"/>
    <w:rsid w:val="0059708E"/>
    <w:rsid w:val="005970A8"/>
    <w:rsid w:val="005977E6"/>
    <w:rsid w:val="005A0033"/>
    <w:rsid w:val="005A08CA"/>
    <w:rsid w:val="005A104A"/>
    <w:rsid w:val="005A177F"/>
    <w:rsid w:val="005A19E0"/>
    <w:rsid w:val="005A2299"/>
    <w:rsid w:val="005A2B48"/>
    <w:rsid w:val="005A2E2D"/>
    <w:rsid w:val="005A3010"/>
    <w:rsid w:val="005A31A4"/>
    <w:rsid w:val="005A44B5"/>
    <w:rsid w:val="005A528B"/>
    <w:rsid w:val="005A6B81"/>
    <w:rsid w:val="005A71C5"/>
    <w:rsid w:val="005A74B4"/>
    <w:rsid w:val="005B0117"/>
    <w:rsid w:val="005B16D2"/>
    <w:rsid w:val="005B1CD5"/>
    <w:rsid w:val="005B1D6A"/>
    <w:rsid w:val="005B2415"/>
    <w:rsid w:val="005B2AFA"/>
    <w:rsid w:val="005B3F43"/>
    <w:rsid w:val="005B46D7"/>
    <w:rsid w:val="005B4C6E"/>
    <w:rsid w:val="005B4EF0"/>
    <w:rsid w:val="005B5A75"/>
    <w:rsid w:val="005B62CE"/>
    <w:rsid w:val="005B6F10"/>
    <w:rsid w:val="005C0000"/>
    <w:rsid w:val="005C03E2"/>
    <w:rsid w:val="005C1E58"/>
    <w:rsid w:val="005C1FBF"/>
    <w:rsid w:val="005C2228"/>
    <w:rsid w:val="005C27F2"/>
    <w:rsid w:val="005C2943"/>
    <w:rsid w:val="005C2994"/>
    <w:rsid w:val="005C3312"/>
    <w:rsid w:val="005C4561"/>
    <w:rsid w:val="005C4CEB"/>
    <w:rsid w:val="005C5588"/>
    <w:rsid w:val="005C5721"/>
    <w:rsid w:val="005C5DCC"/>
    <w:rsid w:val="005C5F0E"/>
    <w:rsid w:val="005C607F"/>
    <w:rsid w:val="005C636B"/>
    <w:rsid w:val="005D036B"/>
    <w:rsid w:val="005D07B8"/>
    <w:rsid w:val="005D0DF9"/>
    <w:rsid w:val="005D13F9"/>
    <w:rsid w:val="005D1C0C"/>
    <w:rsid w:val="005D25A6"/>
    <w:rsid w:val="005D3416"/>
    <w:rsid w:val="005D3622"/>
    <w:rsid w:val="005D37B6"/>
    <w:rsid w:val="005D3D76"/>
    <w:rsid w:val="005D3DC9"/>
    <w:rsid w:val="005D4473"/>
    <w:rsid w:val="005D4D9A"/>
    <w:rsid w:val="005D5331"/>
    <w:rsid w:val="005D6037"/>
    <w:rsid w:val="005D6396"/>
    <w:rsid w:val="005D7451"/>
    <w:rsid w:val="005D777C"/>
    <w:rsid w:val="005D7B26"/>
    <w:rsid w:val="005D7D61"/>
    <w:rsid w:val="005D7E84"/>
    <w:rsid w:val="005E03E5"/>
    <w:rsid w:val="005E044D"/>
    <w:rsid w:val="005E0951"/>
    <w:rsid w:val="005E09CB"/>
    <w:rsid w:val="005E09EB"/>
    <w:rsid w:val="005E0FEE"/>
    <w:rsid w:val="005E1225"/>
    <w:rsid w:val="005E19F7"/>
    <w:rsid w:val="005E234F"/>
    <w:rsid w:val="005E2CAE"/>
    <w:rsid w:val="005E2EB0"/>
    <w:rsid w:val="005E39B1"/>
    <w:rsid w:val="005E4582"/>
    <w:rsid w:val="005E458B"/>
    <w:rsid w:val="005E4CC3"/>
    <w:rsid w:val="005E56CA"/>
    <w:rsid w:val="005E5C85"/>
    <w:rsid w:val="005F06EB"/>
    <w:rsid w:val="005F09C6"/>
    <w:rsid w:val="005F1571"/>
    <w:rsid w:val="005F231D"/>
    <w:rsid w:val="005F3440"/>
    <w:rsid w:val="005F3E12"/>
    <w:rsid w:val="005F3F51"/>
    <w:rsid w:val="005F4779"/>
    <w:rsid w:val="005F4942"/>
    <w:rsid w:val="005F4EA9"/>
    <w:rsid w:val="005F5A91"/>
    <w:rsid w:val="005F6DA1"/>
    <w:rsid w:val="005F6F25"/>
    <w:rsid w:val="005F7093"/>
    <w:rsid w:val="005F7F95"/>
    <w:rsid w:val="00600046"/>
    <w:rsid w:val="00600816"/>
    <w:rsid w:val="006015BF"/>
    <w:rsid w:val="00601DC3"/>
    <w:rsid w:val="006025DE"/>
    <w:rsid w:val="00602738"/>
    <w:rsid w:val="006033C3"/>
    <w:rsid w:val="00603A25"/>
    <w:rsid w:val="00603B02"/>
    <w:rsid w:val="00603B2D"/>
    <w:rsid w:val="006044E1"/>
    <w:rsid w:val="006057A0"/>
    <w:rsid w:val="00605D25"/>
    <w:rsid w:val="00606141"/>
    <w:rsid w:val="00606616"/>
    <w:rsid w:val="006067C0"/>
    <w:rsid w:val="00606812"/>
    <w:rsid w:val="00606D06"/>
    <w:rsid w:val="00606D96"/>
    <w:rsid w:val="006070BC"/>
    <w:rsid w:val="00607CE1"/>
    <w:rsid w:val="00610698"/>
    <w:rsid w:val="0061138E"/>
    <w:rsid w:val="0061218F"/>
    <w:rsid w:val="00612BE3"/>
    <w:rsid w:val="00612DBA"/>
    <w:rsid w:val="006137D0"/>
    <w:rsid w:val="00614443"/>
    <w:rsid w:val="00614FAE"/>
    <w:rsid w:val="006155A3"/>
    <w:rsid w:val="006158DC"/>
    <w:rsid w:val="00615BB8"/>
    <w:rsid w:val="00616238"/>
    <w:rsid w:val="006162AB"/>
    <w:rsid w:val="00616492"/>
    <w:rsid w:val="0061679A"/>
    <w:rsid w:val="00616E1D"/>
    <w:rsid w:val="0061719E"/>
    <w:rsid w:val="00617292"/>
    <w:rsid w:val="0061729A"/>
    <w:rsid w:val="0061779F"/>
    <w:rsid w:val="006177CC"/>
    <w:rsid w:val="0062024B"/>
    <w:rsid w:val="006206A6"/>
    <w:rsid w:val="00620821"/>
    <w:rsid w:val="00620CCF"/>
    <w:rsid w:val="00620DEC"/>
    <w:rsid w:val="006226CE"/>
    <w:rsid w:val="006239A8"/>
    <w:rsid w:val="00624281"/>
    <w:rsid w:val="0062509E"/>
    <w:rsid w:val="006254BD"/>
    <w:rsid w:val="00626678"/>
    <w:rsid w:val="00626DFD"/>
    <w:rsid w:val="006274A9"/>
    <w:rsid w:val="00627CEC"/>
    <w:rsid w:val="006300D2"/>
    <w:rsid w:val="006302DF"/>
    <w:rsid w:val="0063058C"/>
    <w:rsid w:val="0063075B"/>
    <w:rsid w:val="00630ED8"/>
    <w:rsid w:val="00630F99"/>
    <w:rsid w:val="006310C7"/>
    <w:rsid w:val="00631ABC"/>
    <w:rsid w:val="00631BA7"/>
    <w:rsid w:val="0063377B"/>
    <w:rsid w:val="0063422B"/>
    <w:rsid w:val="006356C2"/>
    <w:rsid w:val="00635EAF"/>
    <w:rsid w:val="00636995"/>
    <w:rsid w:val="00637399"/>
    <w:rsid w:val="00637F99"/>
    <w:rsid w:val="00640BE4"/>
    <w:rsid w:val="00641163"/>
    <w:rsid w:val="00641619"/>
    <w:rsid w:val="0064199D"/>
    <w:rsid w:val="00641F95"/>
    <w:rsid w:val="006423CB"/>
    <w:rsid w:val="00642631"/>
    <w:rsid w:val="00642EB6"/>
    <w:rsid w:val="00642EC4"/>
    <w:rsid w:val="00643096"/>
    <w:rsid w:val="006434C3"/>
    <w:rsid w:val="006436C8"/>
    <w:rsid w:val="0064394E"/>
    <w:rsid w:val="00643A85"/>
    <w:rsid w:val="00643B29"/>
    <w:rsid w:val="006449BA"/>
    <w:rsid w:val="006456B1"/>
    <w:rsid w:val="00646498"/>
    <w:rsid w:val="006468BC"/>
    <w:rsid w:val="00647235"/>
    <w:rsid w:val="006504F4"/>
    <w:rsid w:val="006514CD"/>
    <w:rsid w:val="00651DB1"/>
    <w:rsid w:val="00652889"/>
    <w:rsid w:val="00653159"/>
    <w:rsid w:val="00653C21"/>
    <w:rsid w:val="00653D6C"/>
    <w:rsid w:val="00653D97"/>
    <w:rsid w:val="00654845"/>
    <w:rsid w:val="00654A2B"/>
    <w:rsid w:val="00654DE2"/>
    <w:rsid w:val="0065536F"/>
    <w:rsid w:val="00655AC3"/>
    <w:rsid w:val="00655F5D"/>
    <w:rsid w:val="00656A59"/>
    <w:rsid w:val="00657217"/>
    <w:rsid w:val="00657A7D"/>
    <w:rsid w:val="00657F2B"/>
    <w:rsid w:val="006604EC"/>
    <w:rsid w:val="00661705"/>
    <w:rsid w:val="00663610"/>
    <w:rsid w:val="0066378E"/>
    <w:rsid w:val="006641CD"/>
    <w:rsid w:val="006648E8"/>
    <w:rsid w:val="00665160"/>
    <w:rsid w:val="00665AFB"/>
    <w:rsid w:val="006667FE"/>
    <w:rsid w:val="00666F04"/>
    <w:rsid w:val="00667230"/>
    <w:rsid w:val="006674BD"/>
    <w:rsid w:val="00670062"/>
    <w:rsid w:val="00670259"/>
    <w:rsid w:val="00670347"/>
    <w:rsid w:val="00670474"/>
    <w:rsid w:val="00670C9E"/>
    <w:rsid w:val="006710DB"/>
    <w:rsid w:val="006718AE"/>
    <w:rsid w:val="006720FD"/>
    <w:rsid w:val="006726A6"/>
    <w:rsid w:val="00672AE8"/>
    <w:rsid w:val="00673EFF"/>
    <w:rsid w:val="006740A4"/>
    <w:rsid w:val="00675644"/>
    <w:rsid w:val="00675884"/>
    <w:rsid w:val="006761AE"/>
    <w:rsid w:val="006768CB"/>
    <w:rsid w:val="00677CC8"/>
    <w:rsid w:val="00677E97"/>
    <w:rsid w:val="00680206"/>
    <w:rsid w:val="006808EA"/>
    <w:rsid w:val="00680A7A"/>
    <w:rsid w:val="00680EA7"/>
    <w:rsid w:val="006815F1"/>
    <w:rsid w:val="00683435"/>
    <w:rsid w:val="006834B9"/>
    <w:rsid w:val="00683E57"/>
    <w:rsid w:val="00684475"/>
    <w:rsid w:val="00684578"/>
    <w:rsid w:val="0068458A"/>
    <w:rsid w:val="00684C5C"/>
    <w:rsid w:val="00684E96"/>
    <w:rsid w:val="00684F06"/>
    <w:rsid w:val="0068579B"/>
    <w:rsid w:val="00686D7A"/>
    <w:rsid w:val="00686F9E"/>
    <w:rsid w:val="00687287"/>
    <w:rsid w:val="0068748B"/>
    <w:rsid w:val="006905C7"/>
    <w:rsid w:val="006908E1"/>
    <w:rsid w:val="006914CE"/>
    <w:rsid w:val="0069178E"/>
    <w:rsid w:val="00691989"/>
    <w:rsid w:val="00692041"/>
    <w:rsid w:val="00692408"/>
    <w:rsid w:val="00692428"/>
    <w:rsid w:val="00692C3F"/>
    <w:rsid w:val="00692EBD"/>
    <w:rsid w:val="00692EC3"/>
    <w:rsid w:val="00692FF7"/>
    <w:rsid w:val="0069316D"/>
    <w:rsid w:val="00693901"/>
    <w:rsid w:val="00693D94"/>
    <w:rsid w:val="0069459C"/>
    <w:rsid w:val="006948DE"/>
    <w:rsid w:val="00695519"/>
    <w:rsid w:val="00695A7E"/>
    <w:rsid w:val="006966F4"/>
    <w:rsid w:val="0069672C"/>
    <w:rsid w:val="0069742A"/>
    <w:rsid w:val="00697927"/>
    <w:rsid w:val="006A0417"/>
    <w:rsid w:val="006A2331"/>
    <w:rsid w:val="006A2E00"/>
    <w:rsid w:val="006A2E70"/>
    <w:rsid w:val="006A2F85"/>
    <w:rsid w:val="006A3649"/>
    <w:rsid w:val="006A4C42"/>
    <w:rsid w:val="006A6E82"/>
    <w:rsid w:val="006A719F"/>
    <w:rsid w:val="006A7AD8"/>
    <w:rsid w:val="006B0008"/>
    <w:rsid w:val="006B13A6"/>
    <w:rsid w:val="006B1E75"/>
    <w:rsid w:val="006B23DC"/>
    <w:rsid w:val="006B2A04"/>
    <w:rsid w:val="006B41EE"/>
    <w:rsid w:val="006B4D73"/>
    <w:rsid w:val="006B4FE6"/>
    <w:rsid w:val="006B56C4"/>
    <w:rsid w:val="006B5BF9"/>
    <w:rsid w:val="006B5C2C"/>
    <w:rsid w:val="006B5ED4"/>
    <w:rsid w:val="006B62B7"/>
    <w:rsid w:val="006B64E8"/>
    <w:rsid w:val="006B69FB"/>
    <w:rsid w:val="006B6BBC"/>
    <w:rsid w:val="006B7272"/>
    <w:rsid w:val="006B7470"/>
    <w:rsid w:val="006C08E3"/>
    <w:rsid w:val="006C09C5"/>
    <w:rsid w:val="006C13C6"/>
    <w:rsid w:val="006C1D7A"/>
    <w:rsid w:val="006C1E5B"/>
    <w:rsid w:val="006C1F2A"/>
    <w:rsid w:val="006C216E"/>
    <w:rsid w:val="006C2285"/>
    <w:rsid w:val="006C2DD8"/>
    <w:rsid w:val="006C30AD"/>
    <w:rsid w:val="006C33A8"/>
    <w:rsid w:val="006C3F56"/>
    <w:rsid w:val="006C4142"/>
    <w:rsid w:val="006C4C59"/>
    <w:rsid w:val="006C5B37"/>
    <w:rsid w:val="006C5C8C"/>
    <w:rsid w:val="006C5EDD"/>
    <w:rsid w:val="006C6434"/>
    <w:rsid w:val="006C69B6"/>
    <w:rsid w:val="006C6EA6"/>
    <w:rsid w:val="006C785A"/>
    <w:rsid w:val="006C7B13"/>
    <w:rsid w:val="006C7E8D"/>
    <w:rsid w:val="006D05EF"/>
    <w:rsid w:val="006D0886"/>
    <w:rsid w:val="006D0890"/>
    <w:rsid w:val="006D20F7"/>
    <w:rsid w:val="006D2BAA"/>
    <w:rsid w:val="006D35B6"/>
    <w:rsid w:val="006D39DE"/>
    <w:rsid w:val="006D5015"/>
    <w:rsid w:val="006D5ED4"/>
    <w:rsid w:val="006D6633"/>
    <w:rsid w:val="006E01AC"/>
    <w:rsid w:val="006E1B47"/>
    <w:rsid w:val="006E1C43"/>
    <w:rsid w:val="006E31D5"/>
    <w:rsid w:val="006E343E"/>
    <w:rsid w:val="006E39DD"/>
    <w:rsid w:val="006E415B"/>
    <w:rsid w:val="006E47EF"/>
    <w:rsid w:val="006E5339"/>
    <w:rsid w:val="006E5635"/>
    <w:rsid w:val="006E5951"/>
    <w:rsid w:val="006E632D"/>
    <w:rsid w:val="006E66B5"/>
    <w:rsid w:val="006E6E91"/>
    <w:rsid w:val="006F02DA"/>
    <w:rsid w:val="006F069C"/>
    <w:rsid w:val="006F1070"/>
    <w:rsid w:val="006F12A3"/>
    <w:rsid w:val="006F1C64"/>
    <w:rsid w:val="006F20DC"/>
    <w:rsid w:val="006F2230"/>
    <w:rsid w:val="006F22E5"/>
    <w:rsid w:val="006F2C4E"/>
    <w:rsid w:val="006F2D98"/>
    <w:rsid w:val="006F3115"/>
    <w:rsid w:val="006F4C9F"/>
    <w:rsid w:val="006F5165"/>
    <w:rsid w:val="006F5A03"/>
    <w:rsid w:val="006F5C25"/>
    <w:rsid w:val="006F64BD"/>
    <w:rsid w:val="006F6901"/>
    <w:rsid w:val="006F744E"/>
    <w:rsid w:val="006F7803"/>
    <w:rsid w:val="006F7C0B"/>
    <w:rsid w:val="006F7F3F"/>
    <w:rsid w:val="00700347"/>
    <w:rsid w:val="007003EE"/>
    <w:rsid w:val="00700436"/>
    <w:rsid w:val="00700D38"/>
    <w:rsid w:val="00700E6D"/>
    <w:rsid w:val="007014A5"/>
    <w:rsid w:val="0070162E"/>
    <w:rsid w:val="007021F1"/>
    <w:rsid w:val="00703853"/>
    <w:rsid w:val="00703A43"/>
    <w:rsid w:val="00703BE8"/>
    <w:rsid w:val="00704E53"/>
    <w:rsid w:val="00705856"/>
    <w:rsid w:val="00705F27"/>
    <w:rsid w:val="007062E2"/>
    <w:rsid w:val="0070706B"/>
    <w:rsid w:val="00707080"/>
    <w:rsid w:val="00707263"/>
    <w:rsid w:val="007072C0"/>
    <w:rsid w:val="00707558"/>
    <w:rsid w:val="007079C5"/>
    <w:rsid w:val="007117B3"/>
    <w:rsid w:val="00711D40"/>
    <w:rsid w:val="00711DDB"/>
    <w:rsid w:val="00713432"/>
    <w:rsid w:val="007144C2"/>
    <w:rsid w:val="007150C1"/>
    <w:rsid w:val="007167B0"/>
    <w:rsid w:val="00716F93"/>
    <w:rsid w:val="00717158"/>
    <w:rsid w:val="00717BC4"/>
    <w:rsid w:val="00717C4F"/>
    <w:rsid w:val="00721583"/>
    <w:rsid w:val="00722237"/>
    <w:rsid w:val="00723AF1"/>
    <w:rsid w:val="00724108"/>
    <w:rsid w:val="00724A9F"/>
    <w:rsid w:val="00724D7C"/>
    <w:rsid w:val="007254A6"/>
    <w:rsid w:val="007259C9"/>
    <w:rsid w:val="00726EC0"/>
    <w:rsid w:val="00726F9E"/>
    <w:rsid w:val="00727042"/>
    <w:rsid w:val="00727182"/>
    <w:rsid w:val="0072724D"/>
    <w:rsid w:val="00727664"/>
    <w:rsid w:val="00727AB2"/>
    <w:rsid w:val="00730177"/>
    <w:rsid w:val="00730B73"/>
    <w:rsid w:val="00730D60"/>
    <w:rsid w:val="00731809"/>
    <w:rsid w:val="00731B88"/>
    <w:rsid w:val="00732631"/>
    <w:rsid w:val="00732725"/>
    <w:rsid w:val="00733105"/>
    <w:rsid w:val="00733130"/>
    <w:rsid w:val="007332C0"/>
    <w:rsid w:val="00733FAC"/>
    <w:rsid w:val="00734B59"/>
    <w:rsid w:val="00734B70"/>
    <w:rsid w:val="00734F39"/>
    <w:rsid w:val="00734FE2"/>
    <w:rsid w:val="0073534D"/>
    <w:rsid w:val="0073561B"/>
    <w:rsid w:val="00735D8A"/>
    <w:rsid w:val="007361DD"/>
    <w:rsid w:val="0073674D"/>
    <w:rsid w:val="007367C0"/>
    <w:rsid w:val="007369E3"/>
    <w:rsid w:val="00737A3B"/>
    <w:rsid w:val="00737AAA"/>
    <w:rsid w:val="00737D02"/>
    <w:rsid w:val="00740D63"/>
    <w:rsid w:val="00741844"/>
    <w:rsid w:val="0074296E"/>
    <w:rsid w:val="00742F08"/>
    <w:rsid w:val="0074318A"/>
    <w:rsid w:val="00743623"/>
    <w:rsid w:val="007441B5"/>
    <w:rsid w:val="007447F3"/>
    <w:rsid w:val="00744D52"/>
    <w:rsid w:val="00745A84"/>
    <w:rsid w:val="00745B01"/>
    <w:rsid w:val="00746E92"/>
    <w:rsid w:val="00747466"/>
    <w:rsid w:val="00747DCB"/>
    <w:rsid w:val="007500BC"/>
    <w:rsid w:val="0075044E"/>
    <w:rsid w:val="00750FDC"/>
    <w:rsid w:val="00750FFC"/>
    <w:rsid w:val="00751161"/>
    <w:rsid w:val="00751574"/>
    <w:rsid w:val="00751D6C"/>
    <w:rsid w:val="0075275E"/>
    <w:rsid w:val="007531D6"/>
    <w:rsid w:val="0075491B"/>
    <w:rsid w:val="00754C22"/>
    <w:rsid w:val="00755251"/>
    <w:rsid w:val="007552AC"/>
    <w:rsid w:val="007552C0"/>
    <w:rsid w:val="00755D4E"/>
    <w:rsid w:val="00755DC8"/>
    <w:rsid w:val="00756113"/>
    <w:rsid w:val="00756267"/>
    <w:rsid w:val="00756639"/>
    <w:rsid w:val="00756EDA"/>
    <w:rsid w:val="0075761B"/>
    <w:rsid w:val="0076011B"/>
    <w:rsid w:val="007606B0"/>
    <w:rsid w:val="0076088D"/>
    <w:rsid w:val="00760958"/>
    <w:rsid w:val="00760998"/>
    <w:rsid w:val="00760EE5"/>
    <w:rsid w:val="007610B4"/>
    <w:rsid w:val="00761195"/>
    <w:rsid w:val="00761B00"/>
    <w:rsid w:val="00761FB8"/>
    <w:rsid w:val="00762089"/>
    <w:rsid w:val="00762919"/>
    <w:rsid w:val="007635A3"/>
    <w:rsid w:val="00763D64"/>
    <w:rsid w:val="0076457E"/>
    <w:rsid w:val="00764EB4"/>
    <w:rsid w:val="00766228"/>
    <w:rsid w:val="00766A4A"/>
    <w:rsid w:val="0076703A"/>
    <w:rsid w:val="00767141"/>
    <w:rsid w:val="00770A8F"/>
    <w:rsid w:val="007710CB"/>
    <w:rsid w:val="00771220"/>
    <w:rsid w:val="00771CD8"/>
    <w:rsid w:val="0077243E"/>
    <w:rsid w:val="00772786"/>
    <w:rsid w:val="00772AA1"/>
    <w:rsid w:val="00772C69"/>
    <w:rsid w:val="00774A92"/>
    <w:rsid w:val="007758FC"/>
    <w:rsid w:val="00776DB9"/>
    <w:rsid w:val="00777CF5"/>
    <w:rsid w:val="00780069"/>
    <w:rsid w:val="00780255"/>
    <w:rsid w:val="00780613"/>
    <w:rsid w:val="00780D24"/>
    <w:rsid w:val="00781142"/>
    <w:rsid w:val="0078224E"/>
    <w:rsid w:val="00782656"/>
    <w:rsid w:val="00782915"/>
    <w:rsid w:val="007833CB"/>
    <w:rsid w:val="0078384D"/>
    <w:rsid w:val="007838BB"/>
    <w:rsid w:val="00783FA9"/>
    <w:rsid w:val="007849CA"/>
    <w:rsid w:val="00784DC5"/>
    <w:rsid w:val="007853B8"/>
    <w:rsid w:val="00785995"/>
    <w:rsid w:val="00785A7E"/>
    <w:rsid w:val="00785AF2"/>
    <w:rsid w:val="00785E56"/>
    <w:rsid w:val="00785EC2"/>
    <w:rsid w:val="00785F14"/>
    <w:rsid w:val="00786642"/>
    <w:rsid w:val="0078688E"/>
    <w:rsid w:val="00786E05"/>
    <w:rsid w:val="00787100"/>
    <w:rsid w:val="00787815"/>
    <w:rsid w:val="00790F6F"/>
    <w:rsid w:val="00791764"/>
    <w:rsid w:val="007930DA"/>
    <w:rsid w:val="007935DB"/>
    <w:rsid w:val="007936A3"/>
    <w:rsid w:val="00793E2C"/>
    <w:rsid w:val="00794B8C"/>
    <w:rsid w:val="00794BD2"/>
    <w:rsid w:val="00794FDF"/>
    <w:rsid w:val="0079525A"/>
    <w:rsid w:val="0079570C"/>
    <w:rsid w:val="007958EA"/>
    <w:rsid w:val="00795CD7"/>
    <w:rsid w:val="007960D1"/>
    <w:rsid w:val="0079614D"/>
    <w:rsid w:val="0079658E"/>
    <w:rsid w:val="0079666B"/>
    <w:rsid w:val="00796768"/>
    <w:rsid w:val="00796815"/>
    <w:rsid w:val="007968BD"/>
    <w:rsid w:val="00796AE9"/>
    <w:rsid w:val="00796B1B"/>
    <w:rsid w:val="007A0D63"/>
    <w:rsid w:val="007A1354"/>
    <w:rsid w:val="007A284C"/>
    <w:rsid w:val="007A35A0"/>
    <w:rsid w:val="007A3787"/>
    <w:rsid w:val="007A38A5"/>
    <w:rsid w:val="007A3BD0"/>
    <w:rsid w:val="007A4C20"/>
    <w:rsid w:val="007A4F66"/>
    <w:rsid w:val="007A5687"/>
    <w:rsid w:val="007A56A7"/>
    <w:rsid w:val="007A5F6C"/>
    <w:rsid w:val="007A645D"/>
    <w:rsid w:val="007A6562"/>
    <w:rsid w:val="007A66DE"/>
    <w:rsid w:val="007A6A4F"/>
    <w:rsid w:val="007A70DB"/>
    <w:rsid w:val="007A7268"/>
    <w:rsid w:val="007B0374"/>
    <w:rsid w:val="007B05C6"/>
    <w:rsid w:val="007B087E"/>
    <w:rsid w:val="007B08D4"/>
    <w:rsid w:val="007B0DFD"/>
    <w:rsid w:val="007B143E"/>
    <w:rsid w:val="007B16EE"/>
    <w:rsid w:val="007B1813"/>
    <w:rsid w:val="007B1EC8"/>
    <w:rsid w:val="007B2049"/>
    <w:rsid w:val="007B268B"/>
    <w:rsid w:val="007B29F9"/>
    <w:rsid w:val="007B30B9"/>
    <w:rsid w:val="007B3788"/>
    <w:rsid w:val="007B3D01"/>
    <w:rsid w:val="007B3DB8"/>
    <w:rsid w:val="007B40BB"/>
    <w:rsid w:val="007B40EB"/>
    <w:rsid w:val="007B450D"/>
    <w:rsid w:val="007B4F9A"/>
    <w:rsid w:val="007B50D1"/>
    <w:rsid w:val="007B582C"/>
    <w:rsid w:val="007B5C53"/>
    <w:rsid w:val="007B5C88"/>
    <w:rsid w:val="007B61A9"/>
    <w:rsid w:val="007B65E6"/>
    <w:rsid w:val="007C0785"/>
    <w:rsid w:val="007C0B86"/>
    <w:rsid w:val="007C0E09"/>
    <w:rsid w:val="007C1273"/>
    <w:rsid w:val="007C135D"/>
    <w:rsid w:val="007C14CC"/>
    <w:rsid w:val="007C1FA5"/>
    <w:rsid w:val="007C21B3"/>
    <w:rsid w:val="007C30B0"/>
    <w:rsid w:val="007C38FC"/>
    <w:rsid w:val="007C494A"/>
    <w:rsid w:val="007C5312"/>
    <w:rsid w:val="007C60E7"/>
    <w:rsid w:val="007C6913"/>
    <w:rsid w:val="007C6F9E"/>
    <w:rsid w:val="007C78C7"/>
    <w:rsid w:val="007D048B"/>
    <w:rsid w:val="007D0687"/>
    <w:rsid w:val="007D0B3E"/>
    <w:rsid w:val="007D1112"/>
    <w:rsid w:val="007D1183"/>
    <w:rsid w:val="007D11FB"/>
    <w:rsid w:val="007D2499"/>
    <w:rsid w:val="007D2552"/>
    <w:rsid w:val="007D2BDB"/>
    <w:rsid w:val="007D2BEA"/>
    <w:rsid w:val="007D3272"/>
    <w:rsid w:val="007D3345"/>
    <w:rsid w:val="007D358B"/>
    <w:rsid w:val="007D359E"/>
    <w:rsid w:val="007D38DB"/>
    <w:rsid w:val="007D3AEB"/>
    <w:rsid w:val="007D3B9A"/>
    <w:rsid w:val="007D3C05"/>
    <w:rsid w:val="007D414A"/>
    <w:rsid w:val="007D5704"/>
    <w:rsid w:val="007D65F2"/>
    <w:rsid w:val="007D67E4"/>
    <w:rsid w:val="007D71D1"/>
    <w:rsid w:val="007D726C"/>
    <w:rsid w:val="007D7B07"/>
    <w:rsid w:val="007D7F84"/>
    <w:rsid w:val="007E07F8"/>
    <w:rsid w:val="007E15B6"/>
    <w:rsid w:val="007E201D"/>
    <w:rsid w:val="007E282B"/>
    <w:rsid w:val="007E301C"/>
    <w:rsid w:val="007E3D81"/>
    <w:rsid w:val="007E4DCC"/>
    <w:rsid w:val="007E59D3"/>
    <w:rsid w:val="007E6AF3"/>
    <w:rsid w:val="007E6C49"/>
    <w:rsid w:val="007E6CB9"/>
    <w:rsid w:val="007E741F"/>
    <w:rsid w:val="007E7A02"/>
    <w:rsid w:val="007F1A62"/>
    <w:rsid w:val="007F2686"/>
    <w:rsid w:val="007F2B6E"/>
    <w:rsid w:val="007F2E15"/>
    <w:rsid w:val="007F3453"/>
    <w:rsid w:val="007F3A83"/>
    <w:rsid w:val="007F4B59"/>
    <w:rsid w:val="007F4C66"/>
    <w:rsid w:val="007F55C2"/>
    <w:rsid w:val="007F5643"/>
    <w:rsid w:val="007F7D71"/>
    <w:rsid w:val="00800C70"/>
    <w:rsid w:val="00801FC6"/>
    <w:rsid w:val="00801FCF"/>
    <w:rsid w:val="008021DE"/>
    <w:rsid w:val="008029B5"/>
    <w:rsid w:val="00802F55"/>
    <w:rsid w:val="008038AF"/>
    <w:rsid w:val="00803BDD"/>
    <w:rsid w:val="0080458D"/>
    <w:rsid w:val="00804AE3"/>
    <w:rsid w:val="00805F6E"/>
    <w:rsid w:val="008068DA"/>
    <w:rsid w:val="008079A3"/>
    <w:rsid w:val="00807C91"/>
    <w:rsid w:val="00807D1B"/>
    <w:rsid w:val="0081049A"/>
    <w:rsid w:val="00810B45"/>
    <w:rsid w:val="00810FD8"/>
    <w:rsid w:val="008110B9"/>
    <w:rsid w:val="00811523"/>
    <w:rsid w:val="008118A5"/>
    <w:rsid w:val="00811BD8"/>
    <w:rsid w:val="00812276"/>
    <w:rsid w:val="008124B7"/>
    <w:rsid w:val="00813C16"/>
    <w:rsid w:val="00813C7D"/>
    <w:rsid w:val="008143E5"/>
    <w:rsid w:val="008147D7"/>
    <w:rsid w:val="008148E0"/>
    <w:rsid w:val="00814BA1"/>
    <w:rsid w:val="00814EE5"/>
    <w:rsid w:val="008157EA"/>
    <w:rsid w:val="00815F76"/>
    <w:rsid w:val="00815FCF"/>
    <w:rsid w:val="00816D16"/>
    <w:rsid w:val="008172B2"/>
    <w:rsid w:val="00817783"/>
    <w:rsid w:val="00817CC1"/>
    <w:rsid w:val="00817E93"/>
    <w:rsid w:val="008206C3"/>
    <w:rsid w:val="00821800"/>
    <w:rsid w:val="008220D7"/>
    <w:rsid w:val="008220FE"/>
    <w:rsid w:val="008225D9"/>
    <w:rsid w:val="00822AAE"/>
    <w:rsid w:val="00823148"/>
    <w:rsid w:val="00823518"/>
    <w:rsid w:val="00823DAD"/>
    <w:rsid w:val="008247DF"/>
    <w:rsid w:val="00825105"/>
    <w:rsid w:val="00825579"/>
    <w:rsid w:val="00825E65"/>
    <w:rsid w:val="008267C2"/>
    <w:rsid w:val="00826C20"/>
    <w:rsid w:val="00827503"/>
    <w:rsid w:val="00827547"/>
    <w:rsid w:val="0082771C"/>
    <w:rsid w:val="00830255"/>
    <w:rsid w:val="00830773"/>
    <w:rsid w:val="00830A8E"/>
    <w:rsid w:val="00830FF4"/>
    <w:rsid w:val="0083112F"/>
    <w:rsid w:val="008320F7"/>
    <w:rsid w:val="008322E8"/>
    <w:rsid w:val="008323AF"/>
    <w:rsid w:val="00832BC9"/>
    <w:rsid w:val="00832DF1"/>
    <w:rsid w:val="008332CC"/>
    <w:rsid w:val="008335C4"/>
    <w:rsid w:val="00833E3B"/>
    <w:rsid w:val="008340C4"/>
    <w:rsid w:val="00834503"/>
    <w:rsid w:val="00834831"/>
    <w:rsid w:val="00834B15"/>
    <w:rsid w:val="00834BBD"/>
    <w:rsid w:val="00834D39"/>
    <w:rsid w:val="008355DA"/>
    <w:rsid w:val="00835701"/>
    <w:rsid w:val="008365BD"/>
    <w:rsid w:val="008367A4"/>
    <w:rsid w:val="0083719B"/>
    <w:rsid w:val="008378A7"/>
    <w:rsid w:val="008378EA"/>
    <w:rsid w:val="00837CF4"/>
    <w:rsid w:val="008417D7"/>
    <w:rsid w:val="00842974"/>
    <w:rsid w:val="00842EA6"/>
    <w:rsid w:val="0084311B"/>
    <w:rsid w:val="00843722"/>
    <w:rsid w:val="00843723"/>
    <w:rsid w:val="00843F58"/>
    <w:rsid w:val="008440F5"/>
    <w:rsid w:val="0084434F"/>
    <w:rsid w:val="00844494"/>
    <w:rsid w:val="008445E2"/>
    <w:rsid w:val="00844A42"/>
    <w:rsid w:val="00844BE0"/>
    <w:rsid w:val="00844D3F"/>
    <w:rsid w:val="00844EA3"/>
    <w:rsid w:val="00845123"/>
    <w:rsid w:val="00845803"/>
    <w:rsid w:val="00845883"/>
    <w:rsid w:val="0084616E"/>
    <w:rsid w:val="00846555"/>
    <w:rsid w:val="00846F1E"/>
    <w:rsid w:val="00847914"/>
    <w:rsid w:val="00850BE0"/>
    <w:rsid w:val="00850DE6"/>
    <w:rsid w:val="00850EA5"/>
    <w:rsid w:val="00853507"/>
    <w:rsid w:val="0085365D"/>
    <w:rsid w:val="00853C72"/>
    <w:rsid w:val="00853F32"/>
    <w:rsid w:val="00854263"/>
    <w:rsid w:val="00854854"/>
    <w:rsid w:val="008549AD"/>
    <w:rsid w:val="00854BEF"/>
    <w:rsid w:val="00855E3A"/>
    <w:rsid w:val="00856AEB"/>
    <w:rsid w:val="0085729B"/>
    <w:rsid w:val="008574BB"/>
    <w:rsid w:val="0085764B"/>
    <w:rsid w:val="00857D07"/>
    <w:rsid w:val="008624A4"/>
    <w:rsid w:val="0086268B"/>
    <w:rsid w:val="00863656"/>
    <w:rsid w:val="00863B1A"/>
    <w:rsid w:val="00863F9D"/>
    <w:rsid w:val="00864525"/>
    <w:rsid w:val="00864A27"/>
    <w:rsid w:val="0086577D"/>
    <w:rsid w:val="00865BA0"/>
    <w:rsid w:val="008667CE"/>
    <w:rsid w:val="008668ED"/>
    <w:rsid w:val="00866B60"/>
    <w:rsid w:val="00866CDE"/>
    <w:rsid w:val="0086709F"/>
    <w:rsid w:val="008700D2"/>
    <w:rsid w:val="00870193"/>
    <w:rsid w:val="00871BCD"/>
    <w:rsid w:val="008721A6"/>
    <w:rsid w:val="008724FE"/>
    <w:rsid w:val="00872F95"/>
    <w:rsid w:val="00872FB9"/>
    <w:rsid w:val="008732FE"/>
    <w:rsid w:val="008749D5"/>
    <w:rsid w:val="008759FF"/>
    <w:rsid w:val="00876780"/>
    <w:rsid w:val="0087698E"/>
    <w:rsid w:val="00876C7D"/>
    <w:rsid w:val="00876F42"/>
    <w:rsid w:val="00876FCB"/>
    <w:rsid w:val="0087721E"/>
    <w:rsid w:val="00877B0A"/>
    <w:rsid w:val="00877F3F"/>
    <w:rsid w:val="00880484"/>
    <w:rsid w:val="00880516"/>
    <w:rsid w:val="00880A99"/>
    <w:rsid w:val="00880B6C"/>
    <w:rsid w:val="00880C6B"/>
    <w:rsid w:val="008814CA"/>
    <w:rsid w:val="0088157D"/>
    <w:rsid w:val="00881685"/>
    <w:rsid w:val="008817BB"/>
    <w:rsid w:val="008818D4"/>
    <w:rsid w:val="00881AEF"/>
    <w:rsid w:val="00881F5C"/>
    <w:rsid w:val="008821A7"/>
    <w:rsid w:val="008824B1"/>
    <w:rsid w:val="00882932"/>
    <w:rsid w:val="00882A4D"/>
    <w:rsid w:val="00882D36"/>
    <w:rsid w:val="00882D88"/>
    <w:rsid w:val="008840D1"/>
    <w:rsid w:val="00884C6D"/>
    <w:rsid w:val="00885E26"/>
    <w:rsid w:val="00886E33"/>
    <w:rsid w:val="008871DE"/>
    <w:rsid w:val="0088784B"/>
    <w:rsid w:val="00887C69"/>
    <w:rsid w:val="00887FBA"/>
    <w:rsid w:val="0089028A"/>
    <w:rsid w:val="008907A6"/>
    <w:rsid w:val="0089094A"/>
    <w:rsid w:val="008919B5"/>
    <w:rsid w:val="00891B55"/>
    <w:rsid w:val="00892209"/>
    <w:rsid w:val="00892B1B"/>
    <w:rsid w:val="00893063"/>
    <w:rsid w:val="0089319A"/>
    <w:rsid w:val="00893BD2"/>
    <w:rsid w:val="0089440C"/>
    <w:rsid w:val="00894626"/>
    <w:rsid w:val="00895B29"/>
    <w:rsid w:val="00895BB2"/>
    <w:rsid w:val="00895D49"/>
    <w:rsid w:val="00895EF9"/>
    <w:rsid w:val="008960A8"/>
    <w:rsid w:val="00896BFF"/>
    <w:rsid w:val="00897020"/>
    <w:rsid w:val="00897550"/>
    <w:rsid w:val="0089757E"/>
    <w:rsid w:val="00897615"/>
    <w:rsid w:val="0089793D"/>
    <w:rsid w:val="008A0D13"/>
    <w:rsid w:val="008A1FA9"/>
    <w:rsid w:val="008A2A6E"/>
    <w:rsid w:val="008A3BEF"/>
    <w:rsid w:val="008A443A"/>
    <w:rsid w:val="008A4E20"/>
    <w:rsid w:val="008A4E8F"/>
    <w:rsid w:val="008A6365"/>
    <w:rsid w:val="008B0060"/>
    <w:rsid w:val="008B06BF"/>
    <w:rsid w:val="008B0C81"/>
    <w:rsid w:val="008B124C"/>
    <w:rsid w:val="008B1809"/>
    <w:rsid w:val="008B1843"/>
    <w:rsid w:val="008B1B6D"/>
    <w:rsid w:val="008B1DC8"/>
    <w:rsid w:val="008B2978"/>
    <w:rsid w:val="008B32DD"/>
    <w:rsid w:val="008B3BEA"/>
    <w:rsid w:val="008B5EF5"/>
    <w:rsid w:val="008B69ED"/>
    <w:rsid w:val="008B6D90"/>
    <w:rsid w:val="008B746E"/>
    <w:rsid w:val="008C0224"/>
    <w:rsid w:val="008C0278"/>
    <w:rsid w:val="008C1644"/>
    <w:rsid w:val="008C2288"/>
    <w:rsid w:val="008C2D51"/>
    <w:rsid w:val="008C2F35"/>
    <w:rsid w:val="008C31AE"/>
    <w:rsid w:val="008C3C0B"/>
    <w:rsid w:val="008C3DC6"/>
    <w:rsid w:val="008C3E07"/>
    <w:rsid w:val="008C43DB"/>
    <w:rsid w:val="008C43E2"/>
    <w:rsid w:val="008C49C3"/>
    <w:rsid w:val="008C4A72"/>
    <w:rsid w:val="008C4BE8"/>
    <w:rsid w:val="008C4D6C"/>
    <w:rsid w:val="008C4FE9"/>
    <w:rsid w:val="008C53BB"/>
    <w:rsid w:val="008C53D6"/>
    <w:rsid w:val="008C5476"/>
    <w:rsid w:val="008C6B8D"/>
    <w:rsid w:val="008C6D75"/>
    <w:rsid w:val="008C7D8B"/>
    <w:rsid w:val="008D038F"/>
    <w:rsid w:val="008D0B0A"/>
    <w:rsid w:val="008D0CE8"/>
    <w:rsid w:val="008D0EC1"/>
    <w:rsid w:val="008D1013"/>
    <w:rsid w:val="008D149F"/>
    <w:rsid w:val="008D1913"/>
    <w:rsid w:val="008D1D04"/>
    <w:rsid w:val="008D1DED"/>
    <w:rsid w:val="008D1DF1"/>
    <w:rsid w:val="008D1ECA"/>
    <w:rsid w:val="008D2151"/>
    <w:rsid w:val="008D28C7"/>
    <w:rsid w:val="008D2D94"/>
    <w:rsid w:val="008D3060"/>
    <w:rsid w:val="008D32BE"/>
    <w:rsid w:val="008D44CC"/>
    <w:rsid w:val="008D483E"/>
    <w:rsid w:val="008D488D"/>
    <w:rsid w:val="008D4DC8"/>
    <w:rsid w:val="008D541C"/>
    <w:rsid w:val="008D546F"/>
    <w:rsid w:val="008D5511"/>
    <w:rsid w:val="008D58A6"/>
    <w:rsid w:val="008D58E4"/>
    <w:rsid w:val="008D63AF"/>
    <w:rsid w:val="008D6E5D"/>
    <w:rsid w:val="008D7368"/>
    <w:rsid w:val="008D784F"/>
    <w:rsid w:val="008D7923"/>
    <w:rsid w:val="008E0DFB"/>
    <w:rsid w:val="008E162D"/>
    <w:rsid w:val="008E1725"/>
    <w:rsid w:val="008E1752"/>
    <w:rsid w:val="008E23D3"/>
    <w:rsid w:val="008E23D7"/>
    <w:rsid w:val="008E249D"/>
    <w:rsid w:val="008E2D40"/>
    <w:rsid w:val="008E2F4F"/>
    <w:rsid w:val="008E302E"/>
    <w:rsid w:val="008E36A0"/>
    <w:rsid w:val="008E3DCD"/>
    <w:rsid w:val="008E3E4E"/>
    <w:rsid w:val="008E48A4"/>
    <w:rsid w:val="008E4C2B"/>
    <w:rsid w:val="008E530B"/>
    <w:rsid w:val="008E54D1"/>
    <w:rsid w:val="008E7BC0"/>
    <w:rsid w:val="008E7CBB"/>
    <w:rsid w:val="008F0D76"/>
    <w:rsid w:val="008F129A"/>
    <w:rsid w:val="008F1787"/>
    <w:rsid w:val="008F1868"/>
    <w:rsid w:val="008F1E02"/>
    <w:rsid w:val="008F284C"/>
    <w:rsid w:val="008F308A"/>
    <w:rsid w:val="008F3D34"/>
    <w:rsid w:val="008F404F"/>
    <w:rsid w:val="008F463E"/>
    <w:rsid w:val="008F4683"/>
    <w:rsid w:val="008F4A82"/>
    <w:rsid w:val="008F4E27"/>
    <w:rsid w:val="008F60B1"/>
    <w:rsid w:val="008F6464"/>
    <w:rsid w:val="00900250"/>
    <w:rsid w:val="009008AB"/>
    <w:rsid w:val="00901023"/>
    <w:rsid w:val="0090119D"/>
    <w:rsid w:val="0090127D"/>
    <w:rsid w:val="00901B15"/>
    <w:rsid w:val="00902A40"/>
    <w:rsid w:val="00902F71"/>
    <w:rsid w:val="00903A36"/>
    <w:rsid w:val="00903F1E"/>
    <w:rsid w:val="00904236"/>
    <w:rsid w:val="00904506"/>
    <w:rsid w:val="00904909"/>
    <w:rsid w:val="00904B91"/>
    <w:rsid w:val="00904F4E"/>
    <w:rsid w:val="00905270"/>
    <w:rsid w:val="0090548A"/>
    <w:rsid w:val="0090683C"/>
    <w:rsid w:val="0090692F"/>
    <w:rsid w:val="0090704E"/>
    <w:rsid w:val="00910214"/>
    <w:rsid w:val="00910BD4"/>
    <w:rsid w:val="009115E2"/>
    <w:rsid w:val="009116C9"/>
    <w:rsid w:val="00911E53"/>
    <w:rsid w:val="009120A1"/>
    <w:rsid w:val="00912ABB"/>
    <w:rsid w:val="00912E81"/>
    <w:rsid w:val="00913855"/>
    <w:rsid w:val="0091416A"/>
    <w:rsid w:val="00914A21"/>
    <w:rsid w:val="00914A3A"/>
    <w:rsid w:val="00914CDB"/>
    <w:rsid w:val="00915174"/>
    <w:rsid w:val="00915619"/>
    <w:rsid w:val="00916C78"/>
    <w:rsid w:val="00916E2B"/>
    <w:rsid w:val="00917770"/>
    <w:rsid w:val="00920B1B"/>
    <w:rsid w:val="00921091"/>
    <w:rsid w:val="009217DA"/>
    <w:rsid w:val="00922431"/>
    <w:rsid w:val="00922638"/>
    <w:rsid w:val="0092266A"/>
    <w:rsid w:val="009234FF"/>
    <w:rsid w:val="00923924"/>
    <w:rsid w:val="00923EFC"/>
    <w:rsid w:val="009247CA"/>
    <w:rsid w:val="00924808"/>
    <w:rsid w:val="009250E2"/>
    <w:rsid w:val="00925D17"/>
    <w:rsid w:val="00926B02"/>
    <w:rsid w:val="00926C19"/>
    <w:rsid w:val="00926F60"/>
    <w:rsid w:val="009300C6"/>
    <w:rsid w:val="00930221"/>
    <w:rsid w:val="009307FA"/>
    <w:rsid w:val="0093086D"/>
    <w:rsid w:val="00931C9B"/>
    <w:rsid w:val="00931F48"/>
    <w:rsid w:val="00931FE9"/>
    <w:rsid w:val="0093256D"/>
    <w:rsid w:val="00932B77"/>
    <w:rsid w:val="00932B79"/>
    <w:rsid w:val="0093569D"/>
    <w:rsid w:val="0093642D"/>
    <w:rsid w:val="00937A2F"/>
    <w:rsid w:val="00937B51"/>
    <w:rsid w:val="00937B75"/>
    <w:rsid w:val="00937D3C"/>
    <w:rsid w:val="00941093"/>
    <w:rsid w:val="009431BD"/>
    <w:rsid w:val="009434CE"/>
    <w:rsid w:val="00943C3E"/>
    <w:rsid w:val="00944019"/>
    <w:rsid w:val="009440E1"/>
    <w:rsid w:val="0094414A"/>
    <w:rsid w:val="00944335"/>
    <w:rsid w:val="009443AB"/>
    <w:rsid w:val="00946514"/>
    <w:rsid w:val="009467FD"/>
    <w:rsid w:val="00947D17"/>
    <w:rsid w:val="00950D72"/>
    <w:rsid w:val="00950F71"/>
    <w:rsid w:val="0095111E"/>
    <w:rsid w:val="00951139"/>
    <w:rsid w:val="00951176"/>
    <w:rsid w:val="00951E3B"/>
    <w:rsid w:val="0095223E"/>
    <w:rsid w:val="009523A3"/>
    <w:rsid w:val="009528E0"/>
    <w:rsid w:val="00952B74"/>
    <w:rsid w:val="00952F4D"/>
    <w:rsid w:val="0095340F"/>
    <w:rsid w:val="00953B33"/>
    <w:rsid w:val="009554A0"/>
    <w:rsid w:val="0095556F"/>
    <w:rsid w:val="00955B29"/>
    <w:rsid w:val="00956241"/>
    <w:rsid w:val="00956BB6"/>
    <w:rsid w:val="00957526"/>
    <w:rsid w:val="009578C5"/>
    <w:rsid w:val="00960C9F"/>
    <w:rsid w:val="009617CB"/>
    <w:rsid w:val="00961903"/>
    <w:rsid w:val="0096196D"/>
    <w:rsid w:val="00961986"/>
    <w:rsid w:val="00963A67"/>
    <w:rsid w:val="009641E2"/>
    <w:rsid w:val="0096566A"/>
    <w:rsid w:val="00965B35"/>
    <w:rsid w:val="0096634D"/>
    <w:rsid w:val="009673A3"/>
    <w:rsid w:val="00967444"/>
    <w:rsid w:val="00967991"/>
    <w:rsid w:val="00967B1A"/>
    <w:rsid w:val="00967EA5"/>
    <w:rsid w:val="009700C5"/>
    <w:rsid w:val="00971361"/>
    <w:rsid w:val="00971851"/>
    <w:rsid w:val="0097375D"/>
    <w:rsid w:val="00973FA0"/>
    <w:rsid w:val="00974568"/>
    <w:rsid w:val="00974947"/>
    <w:rsid w:val="00974EFB"/>
    <w:rsid w:val="009752FC"/>
    <w:rsid w:val="00975B54"/>
    <w:rsid w:val="00975E34"/>
    <w:rsid w:val="0097616E"/>
    <w:rsid w:val="009764D0"/>
    <w:rsid w:val="009771A3"/>
    <w:rsid w:val="00977DEF"/>
    <w:rsid w:val="009802CB"/>
    <w:rsid w:val="009808A8"/>
    <w:rsid w:val="00981406"/>
    <w:rsid w:val="00981828"/>
    <w:rsid w:val="00981830"/>
    <w:rsid w:val="00982C82"/>
    <w:rsid w:val="00983633"/>
    <w:rsid w:val="00983698"/>
    <w:rsid w:val="00984D1F"/>
    <w:rsid w:val="00984E78"/>
    <w:rsid w:val="009851D6"/>
    <w:rsid w:val="0098567A"/>
    <w:rsid w:val="009859D2"/>
    <w:rsid w:val="0098620D"/>
    <w:rsid w:val="00986C0C"/>
    <w:rsid w:val="009878D3"/>
    <w:rsid w:val="009900F4"/>
    <w:rsid w:val="009905BD"/>
    <w:rsid w:val="0099221A"/>
    <w:rsid w:val="00992D0C"/>
    <w:rsid w:val="009943DE"/>
    <w:rsid w:val="009947C0"/>
    <w:rsid w:val="00994A96"/>
    <w:rsid w:val="009966AA"/>
    <w:rsid w:val="00996B0B"/>
    <w:rsid w:val="00996F4B"/>
    <w:rsid w:val="009974C7"/>
    <w:rsid w:val="00997682"/>
    <w:rsid w:val="00997FFC"/>
    <w:rsid w:val="009A0B27"/>
    <w:rsid w:val="009A0E1E"/>
    <w:rsid w:val="009A1022"/>
    <w:rsid w:val="009A2C6D"/>
    <w:rsid w:val="009A31FB"/>
    <w:rsid w:val="009A32F3"/>
    <w:rsid w:val="009A37D8"/>
    <w:rsid w:val="009A4343"/>
    <w:rsid w:val="009A43B5"/>
    <w:rsid w:val="009A44C8"/>
    <w:rsid w:val="009A45E1"/>
    <w:rsid w:val="009A4FA6"/>
    <w:rsid w:val="009A4FB1"/>
    <w:rsid w:val="009A51C4"/>
    <w:rsid w:val="009A5F22"/>
    <w:rsid w:val="009A648B"/>
    <w:rsid w:val="009A68FE"/>
    <w:rsid w:val="009A6A36"/>
    <w:rsid w:val="009A6B79"/>
    <w:rsid w:val="009A6E2C"/>
    <w:rsid w:val="009A7673"/>
    <w:rsid w:val="009B0055"/>
    <w:rsid w:val="009B0F49"/>
    <w:rsid w:val="009B1102"/>
    <w:rsid w:val="009B112A"/>
    <w:rsid w:val="009B1E42"/>
    <w:rsid w:val="009B2DA6"/>
    <w:rsid w:val="009B2F46"/>
    <w:rsid w:val="009B33A9"/>
    <w:rsid w:val="009B3DA4"/>
    <w:rsid w:val="009B4834"/>
    <w:rsid w:val="009B7E07"/>
    <w:rsid w:val="009B7F1B"/>
    <w:rsid w:val="009B7FC2"/>
    <w:rsid w:val="009C0FDB"/>
    <w:rsid w:val="009C15D4"/>
    <w:rsid w:val="009C2406"/>
    <w:rsid w:val="009C2EA1"/>
    <w:rsid w:val="009C2F31"/>
    <w:rsid w:val="009C362F"/>
    <w:rsid w:val="009C3DB5"/>
    <w:rsid w:val="009C40C7"/>
    <w:rsid w:val="009C4312"/>
    <w:rsid w:val="009C49E6"/>
    <w:rsid w:val="009C4EEC"/>
    <w:rsid w:val="009C60C8"/>
    <w:rsid w:val="009C6801"/>
    <w:rsid w:val="009C7B19"/>
    <w:rsid w:val="009C7D6E"/>
    <w:rsid w:val="009D0247"/>
    <w:rsid w:val="009D0386"/>
    <w:rsid w:val="009D0413"/>
    <w:rsid w:val="009D0EED"/>
    <w:rsid w:val="009D172D"/>
    <w:rsid w:val="009D17A1"/>
    <w:rsid w:val="009D1E7D"/>
    <w:rsid w:val="009D1F79"/>
    <w:rsid w:val="009D225F"/>
    <w:rsid w:val="009D2322"/>
    <w:rsid w:val="009D23E8"/>
    <w:rsid w:val="009D2E5B"/>
    <w:rsid w:val="009D48D1"/>
    <w:rsid w:val="009D4976"/>
    <w:rsid w:val="009D498E"/>
    <w:rsid w:val="009D5020"/>
    <w:rsid w:val="009D52CE"/>
    <w:rsid w:val="009D565A"/>
    <w:rsid w:val="009D57AC"/>
    <w:rsid w:val="009D5928"/>
    <w:rsid w:val="009D5A5A"/>
    <w:rsid w:val="009D73B6"/>
    <w:rsid w:val="009D7D13"/>
    <w:rsid w:val="009E043C"/>
    <w:rsid w:val="009E047E"/>
    <w:rsid w:val="009E04DC"/>
    <w:rsid w:val="009E0CFD"/>
    <w:rsid w:val="009E0DCF"/>
    <w:rsid w:val="009E102F"/>
    <w:rsid w:val="009E1089"/>
    <w:rsid w:val="009E2D78"/>
    <w:rsid w:val="009E2EA7"/>
    <w:rsid w:val="009E32DD"/>
    <w:rsid w:val="009E55E2"/>
    <w:rsid w:val="009E55F7"/>
    <w:rsid w:val="009E6229"/>
    <w:rsid w:val="009E68BF"/>
    <w:rsid w:val="009E6BE3"/>
    <w:rsid w:val="009E7A2B"/>
    <w:rsid w:val="009E7A32"/>
    <w:rsid w:val="009E7A7E"/>
    <w:rsid w:val="009E7FF4"/>
    <w:rsid w:val="009E7FF8"/>
    <w:rsid w:val="009F0650"/>
    <w:rsid w:val="009F0AA4"/>
    <w:rsid w:val="009F1033"/>
    <w:rsid w:val="009F1A81"/>
    <w:rsid w:val="009F261F"/>
    <w:rsid w:val="009F2960"/>
    <w:rsid w:val="009F2A0F"/>
    <w:rsid w:val="009F32C3"/>
    <w:rsid w:val="009F32D8"/>
    <w:rsid w:val="009F3ECC"/>
    <w:rsid w:val="009F4FD4"/>
    <w:rsid w:val="009F776E"/>
    <w:rsid w:val="009F7A8E"/>
    <w:rsid w:val="009F7A91"/>
    <w:rsid w:val="009F7D2F"/>
    <w:rsid w:val="00A00888"/>
    <w:rsid w:val="00A009FA"/>
    <w:rsid w:val="00A0138E"/>
    <w:rsid w:val="00A01742"/>
    <w:rsid w:val="00A019E8"/>
    <w:rsid w:val="00A01B7B"/>
    <w:rsid w:val="00A01DDB"/>
    <w:rsid w:val="00A023BB"/>
    <w:rsid w:val="00A02703"/>
    <w:rsid w:val="00A02EB4"/>
    <w:rsid w:val="00A03605"/>
    <w:rsid w:val="00A03F63"/>
    <w:rsid w:val="00A04A07"/>
    <w:rsid w:val="00A04AD5"/>
    <w:rsid w:val="00A04CA4"/>
    <w:rsid w:val="00A05A3D"/>
    <w:rsid w:val="00A05CFE"/>
    <w:rsid w:val="00A05F09"/>
    <w:rsid w:val="00A06D11"/>
    <w:rsid w:val="00A074C7"/>
    <w:rsid w:val="00A07B9D"/>
    <w:rsid w:val="00A106EC"/>
    <w:rsid w:val="00A10824"/>
    <w:rsid w:val="00A1094B"/>
    <w:rsid w:val="00A1114B"/>
    <w:rsid w:val="00A1153D"/>
    <w:rsid w:val="00A11C98"/>
    <w:rsid w:val="00A124A9"/>
    <w:rsid w:val="00A12D73"/>
    <w:rsid w:val="00A1371C"/>
    <w:rsid w:val="00A14846"/>
    <w:rsid w:val="00A14B89"/>
    <w:rsid w:val="00A167EA"/>
    <w:rsid w:val="00A1695F"/>
    <w:rsid w:val="00A16CA0"/>
    <w:rsid w:val="00A17539"/>
    <w:rsid w:val="00A17B20"/>
    <w:rsid w:val="00A17FC0"/>
    <w:rsid w:val="00A21273"/>
    <w:rsid w:val="00A21C1F"/>
    <w:rsid w:val="00A21E19"/>
    <w:rsid w:val="00A21F66"/>
    <w:rsid w:val="00A222BD"/>
    <w:rsid w:val="00A2241B"/>
    <w:rsid w:val="00A22EEA"/>
    <w:rsid w:val="00A23AA6"/>
    <w:rsid w:val="00A23EBD"/>
    <w:rsid w:val="00A241D8"/>
    <w:rsid w:val="00A24D30"/>
    <w:rsid w:val="00A25529"/>
    <w:rsid w:val="00A25F6B"/>
    <w:rsid w:val="00A266A4"/>
    <w:rsid w:val="00A2775B"/>
    <w:rsid w:val="00A27C2A"/>
    <w:rsid w:val="00A30432"/>
    <w:rsid w:val="00A30A5D"/>
    <w:rsid w:val="00A30F02"/>
    <w:rsid w:val="00A313F6"/>
    <w:rsid w:val="00A320D3"/>
    <w:rsid w:val="00A320D8"/>
    <w:rsid w:val="00A3259F"/>
    <w:rsid w:val="00A32811"/>
    <w:rsid w:val="00A32CD6"/>
    <w:rsid w:val="00A330C4"/>
    <w:rsid w:val="00A331CF"/>
    <w:rsid w:val="00A33D25"/>
    <w:rsid w:val="00A33EAB"/>
    <w:rsid w:val="00A34583"/>
    <w:rsid w:val="00A34DFD"/>
    <w:rsid w:val="00A35474"/>
    <w:rsid w:val="00A3587A"/>
    <w:rsid w:val="00A360E6"/>
    <w:rsid w:val="00A3623D"/>
    <w:rsid w:val="00A36603"/>
    <w:rsid w:val="00A37178"/>
    <w:rsid w:val="00A37305"/>
    <w:rsid w:val="00A37487"/>
    <w:rsid w:val="00A3754B"/>
    <w:rsid w:val="00A378C4"/>
    <w:rsid w:val="00A37B43"/>
    <w:rsid w:val="00A37F75"/>
    <w:rsid w:val="00A419C4"/>
    <w:rsid w:val="00A419DC"/>
    <w:rsid w:val="00A41E66"/>
    <w:rsid w:val="00A42356"/>
    <w:rsid w:val="00A42577"/>
    <w:rsid w:val="00A428CB"/>
    <w:rsid w:val="00A42A74"/>
    <w:rsid w:val="00A42B67"/>
    <w:rsid w:val="00A42E53"/>
    <w:rsid w:val="00A43366"/>
    <w:rsid w:val="00A43C3C"/>
    <w:rsid w:val="00A43F36"/>
    <w:rsid w:val="00A442DE"/>
    <w:rsid w:val="00A443AD"/>
    <w:rsid w:val="00A44A36"/>
    <w:rsid w:val="00A44CAB"/>
    <w:rsid w:val="00A457BD"/>
    <w:rsid w:val="00A45BBB"/>
    <w:rsid w:val="00A46F48"/>
    <w:rsid w:val="00A475CD"/>
    <w:rsid w:val="00A476BB"/>
    <w:rsid w:val="00A4787B"/>
    <w:rsid w:val="00A47AE4"/>
    <w:rsid w:val="00A50C4B"/>
    <w:rsid w:val="00A5172B"/>
    <w:rsid w:val="00A5236A"/>
    <w:rsid w:val="00A523DC"/>
    <w:rsid w:val="00A52AA0"/>
    <w:rsid w:val="00A52E83"/>
    <w:rsid w:val="00A539B2"/>
    <w:rsid w:val="00A53FE4"/>
    <w:rsid w:val="00A54BFB"/>
    <w:rsid w:val="00A55345"/>
    <w:rsid w:val="00A56214"/>
    <w:rsid w:val="00A5625C"/>
    <w:rsid w:val="00A567DE"/>
    <w:rsid w:val="00A57ACD"/>
    <w:rsid w:val="00A618D6"/>
    <w:rsid w:val="00A62812"/>
    <w:rsid w:val="00A64137"/>
    <w:rsid w:val="00A6587B"/>
    <w:rsid w:val="00A658D9"/>
    <w:rsid w:val="00A65CB0"/>
    <w:rsid w:val="00A677C9"/>
    <w:rsid w:val="00A67C7C"/>
    <w:rsid w:val="00A70728"/>
    <w:rsid w:val="00A70A2A"/>
    <w:rsid w:val="00A715C1"/>
    <w:rsid w:val="00A7287F"/>
    <w:rsid w:val="00A729E7"/>
    <w:rsid w:val="00A73BBA"/>
    <w:rsid w:val="00A74F0C"/>
    <w:rsid w:val="00A7526F"/>
    <w:rsid w:val="00A758D6"/>
    <w:rsid w:val="00A75E16"/>
    <w:rsid w:val="00A760E0"/>
    <w:rsid w:val="00A7647D"/>
    <w:rsid w:val="00A76484"/>
    <w:rsid w:val="00A76CDB"/>
    <w:rsid w:val="00A774D8"/>
    <w:rsid w:val="00A775E9"/>
    <w:rsid w:val="00A7766A"/>
    <w:rsid w:val="00A77DE8"/>
    <w:rsid w:val="00A80479"/>
    <w:rsid w:val="00A80D07"/>
    <w:rsid w:val="00A823A6"/>
    <w:rsid w:val="00A824C1"/>
    <w:rsid w:val="00A825B8"/>
    <w:rsid w:val="00A83CD3"/>
    <w:rsid w:val="00A8450A"/>
    <w:rsid w:val="00A84EFC"/>
    <w:rsid w:val="00A85244"/>
    <w:rsid w:val="00A85BD2"/>
    <w:rsid w:val="00A85EDB"/>
    <w:rsid w:val="00A86BCC"/>
    <w:rsid w:val="00A87312"/>
    <w:rsid w:val="00A90B8D"/>
    <w:rsid w:val="00A91B30"/>
    <w:rsid w:val="00A91E9F"/>
    <w:rsid w:val="00A935B9"/>
    <w:rsid w:val="00A93B8A"/>
    <w:rsid w:val="00A9442E"/>
    <w:rsid w:val="00A949BC"/>
    <w:rsid w:val="00A94EDC"/>
    <w:rsid w:val="00A953F5"/>
    <w:rsid w:val="00A959B0"/>
    <w:rsid w:val="00A95AD1"/>
    <w:rsid w:val="00A95F9B"/>
    <w:rsid w:val="00A96105"/>
    <w:rsid w:val="00A9663C"/>
    <w:rsid w:val="00A96673"/>
    <w:rsid w:val="00A9667E"/>
    <w:rsid w:val="00A968F3"/>
    <w:rsid w:val="00A969AF"/>
    <w:rsid w:val="00A9711E"/>
    <w:rsid w:val="00A97A7E"/>
    <w:rsid w:val="00AA058E"/>
    <w:rsid w:val="00AA05AB"/>
    <w:rsid w:val="00AA0BA8"/>
    <w:rsid w:val="00AA0E10"/>
    <w:rsid w:val="00AA0FA0"/>
    <w:rsid w:val="00AA184A"/>
    <w:rsid w:val="00AA1C18"/>
    <w:rsid w:val="00AA31B0"/>
    <w:rsid w:val="00AA3F5D"/>
    <w:rsid w:val="00AA4544"/>
    <w:rsid w:val="00AA46B1"/>
    <w:rsid w:val="00AA5A28"/>
    <w:rsid w:val="00AA74CC"/>
    <w:rsid w:val="00AB133E"/>
    <w:rsid w:val="00AB1683"/>
    <w:rsid w:val="00AB1BD3"/>
    <w:rsid w:val="00AB1E0B"/>
    <w:rsid w:val="00AB2769"/>
    <w:rsid w:val="00AB323B"/>
    <w:rsid w:val="00AB4122"/>
    <w:rsid w:val="00AB49DF"/>
    <w:rsid w:val="00AB4BED"/>
    <w:rsid w:val="00AB55C2"/>
    <w:rsid w:val="00AB55D0"/>
    <w:rsid w:val="00AB5924"/>
    <w:rsid w:val="00AB6064"/>
    <w:rsid w:val="00AC0597"/>
    <w:rsid w:val="00AC0B83"/>
    <w:rsid w:val="00AC0C17"/>
    <w:rsid w:val="00AC1199"/>
    <w:rsid w:val="00AC1235"/>
    <w:rsid w:val="00AC190C"/>
    <w:rsid w:val="00AC2966"/>
    <w:rsid w:val="00AC5E7C"/>
    <w:rsid w:val="00AC747C"/>
    <w:rsid w:val="00AC7893"/>
    <w:rsid w:val="00AC7A7E"/>
    <w:rsid w:val="00AD060A"/>
    <w:rsid w:val="00AD0D35"/>
    <w:rsid w:val="00AD1676"/>
    <w:rsid w:val="00AD276C"/>
    <w:rsid w:val="00AD3077"/>
    <w:rsid w:val="00AD3930"/>
    <w:rsid w:val="00AD3A86"/>
    <w:rsid w:val="00AD3BEE"/>
    <w:rsid w:val="00AD3C65"/>
    <w:rsid w:val="00AD49FA"/>
    <w:rsid w:val="00AD5615"/>
    <w:rsid w:val="00AD573E"/>
    <w:rsid w:val="00AD64D6"/>
    <w:rsid w:val="00AD676A"/>
    <w:rsid w:val="00AD6930"/>
    <w:rsid w:val="00AD69D4"/>
    <w:rsid w:val="00AD6E93"/>
    <w:rsid w:val="00AD7055"/>
    <w:rsid w:val="00AD72A5"/>
    <w:rsid w:val="00AE09D5"/>
    <w:rsid w:val="00AE1A51"/>
    <w:rsid w:val="00AE24EA"/>
    <w:rsid w:val="00AE2C70"/>
    <w:rsid w:val="00AE2D70"/>
    <w:rsid w:val="00AE2F51"/>
    <w:rsid w:val="00AE3D82"/>
    <w:rsid w:val="00AE447B"/>
    <w:rsid w:val="00AE4548"/>
    <w:rsid w:val="00AE6AC0"/>
    <w:rsid w:val="00AE75C8"/>
    <w:rsid w:val="00AF03BF"/>
    <w:rsid w:val="00AF0C94"/>
    <w:rsid w:val="00AF0E91"/>
    <w:rsid w:val="00AF1784"/>
    <w:rsid w:val="00AF17A6"/>
    <w:rsid w:val="00AF196E"/>
    <w:rsid w:val="00AF19B3"/>
    <w:rsid w:val="00AF1D97"/>
    <w:rsid w:val="00AF1EF8"/>
    <w:rsid w:val="00AF37C9"/>
    <w:rsid w:val="00AF3842"/>
    <w:rsid w:val="00AF3915"/>
    <w:rsid w:val="00AF3B83"/>
    <w:rsid w:val="00AF4923"/>
    <w:rsid w:val="00AF5D1A"/>
    <w:rsid w:val="00AF5D54"/>
    <w:rsid w:val="00AF6D77"/>
    <w:rsid w:val="00B0012C"/>
    <w:rsid w:val="00B002B3"/>
    <w:rsid w:val="00B01009"/>
    <w:rsid w:val="00B0127C"/>
    <w:rsid w:val="00B012DF"/>
    <w:rsid w:val="00B019A0"/>
    <w:rsid w:val="00B01FF1"/>
    <w:rsid w:val="00B0267E"/>
    <w:rsid w:val="00B02DA4"/>
    <w:rsid w:val="00B041E3"/>
    <w:rsid w:val="00B058CC"/>
    <w:rsid w:val="00B05B44"/>
    <w:rsid w:val="00B05ED8"/>
    <w:rsid w:val="00B06420"/>
    <w:rsid w:val="00B06452"/>
    <w:rsid w:val="00B06840"/>
    <w:rsid w:val="00B06C98"/>
    <w:rsid w:val="00B070BE"/>
    <w:rsid w:val="00B07272"/>
    <w:rsid w:val="00B07B69"/>
    <w:rsid w:val="00B10634"/>
    <w:rsid w:val="00B10B96"/>
    <w:rsid w:val="00B10F2B"/>
    <w:rsid w:val="00B112CC"/>
    <w:rsid w:val="00B11D31"/>
    <w:rsid w:val="00B11DF7"/>
    <w:rsid w:val="00B11F50"/>
    <w:rsid w:val="00B12717"/>
    <w:rsid w:val="00B12F1A"/>
    <w:rsid w:val="00B1344C"/>
    <w:rsid w:val="00B145C2"/>
    <w:rsid w:val="00B152BE"/>
    <w:rsid w:val="00B15F1F"/>
    <w:rsid w:val="00B1724E"/>
    <w:rsid w:val="00B17753"/>
    <w:rsid w:val="00B20320"/>
    <w:rsid w:val="00B211D3"/>
    <w:rsid w:val="00B21EF5"/>
    <w:rsid w:val="00B220F1"/>
    <w:rsid w:val="00B22868"/>
    <w:rsid w:val="00B22E71"/>
    <w:rsid w:val="00B23CCB"/>
    <w:rsid w:val="00B23CF3"/>
    <w:rsid w:val="00B23EB8"/>
    <w:rsid w:val="00B2442E"/>
    <w:rsid w:val="00B244A5"/>
    <w:rsid w:val="00B25D97"/>
    <w:rsid w:val="00B26104"/>
    <w:rsid w:val="00B26F11"/>
    <w:rsid w:val="00B270E4"/>
    <w:rsid w:val="00B2742C"/>
    <w:rsid w:val="00B3007E"/>
    <w:rsid w:val="00B31121"/>
    <w:rsid w:val="00B31984"/>
    <w:rsid w:val="00B31E54"/>
    <w:rsid w:val="00B320AD"/>
    <w:rsid w:val="00B320AE"/>
    <w:rsid w:val="00B32621"/>
    <w:rsid w:val="00B33B9C"/>
    <w:rsid w:val="00B33DB7"/>
    <w:rsid w:val="00B33EF6"/>
    <w:rsid w:val="00B343BE"/>
    <w:rsid w:val="00B349B0"/>
    <w:rsid w:val="00B34B86"/>
    <w:rsid w:val="00B3617C"/>
    <w:rsid w:val="00B363BB"/>
    <w:rsid w:val="00B367D2"/>
    <w:rsid w:val="00B370FC"/>
    <w:rsid w:val="00B3753F"/>
    <w:rsid w:val="00B40CA6"/>
    <w:rsid w:val="00B42290"/>
    <w:rsid w:val="00B4384C"/>
    <w:rsid w:val="00B43E95"/>
    <w:rsid w:val="00B44849"/>
    <w:rsid w:val="00B4489F"/>
    <w:rsid w:val="00B44FF8"/>
    <w:rsid w:val="00B4565C"/>
    <w:rsid w:val="00B467A2"/>
    <w:rsid w:val="00B46B0D"/>
    <w:rsid w:val="00B47B69"/>
    <w:rsid w:val="00B47D1F"/>
    <w:rsid w:val="00B50214"/>
    <w:rsid w:val="00B50854"/>
    <w:rsid w:val="00B50D54"/>
    <w:rsid w:val="00B50E41"/>
    <w:rsid w:val="00B50F50"/>
    <w:rsid w:val="00B5201B"/>
    <w:rsid w:val="00B52E5D"/>
    <w:rsid w:val="00B52E79"/>
    <w:rsid w:val="00B536E8"/>
    <w:rsid w:val="00B554A0"/>
    <w:rsid w:val="00B557C9"/>
    <w:rsid w:val="00B55C57"/>
    <w:rsid w:val="00B5666E"/>
    <w:rsid w:val="00B57268"/>
    <w:rsid w:val="00B57287"/>
    <w:rsid w:val="00B57797"/>
    <w:rsid w:val="00B6007A"/>
    <w:rsid w:val="00B6069F"/>
    <w:rsid w:val="00B61505"/>
    <w:rsid w:val="00B62244"/>
    <w:rsid w:val="00B62517"/>
    <w:rsid w:val="00B62C65"/>
    <w:rsid w:val="00B636C7"/>
    <w:rsid w:val="00B65785"/>
    <w:rsid w:val="00B65E28"/>
    <w:rsid w:val="00B65EAB"/>
    <w:rsid w:val="00B6628B"/>
    <w:rsid w:val="00B6641F"/>
    <w:rsid w:val="00B679AE"/>
    <w:rsid w:val="00B679D0"/>
    <w:rsid w:val="00B707A9"/>
    <w:rsid w:val="00B70B6F"/>
    <w:rsid w:val="00B71764"/>
    <w:rsid w:val="00B7343B"/>
    <w:rsid w:val="00B73AB8"/>
    <w:rsid w:val="00B73DF5"/>
    <w:rsid w:val="00B741AD"/>
    <w:rsid w:val="00B74B9B"/>
    <w:rsid w:val="00B74DC8"/>
    <w:rsid w:val="00B76906"/>
    <w:rsid w:val="00B76C03"/>
    <w:rsid w:val="00B800F9"/>
    <w:rsid w:val="00B80104"/>
    <w:rsid w:val="00B801EE"/>
    <w:rsid w:val="00B80390"/>
    <w:rsid w:val="00B81EF1"/>
    <w:rsid w:val="00B81F55"/>
    <w:rsid w:val="00B81FB2"/>
    <w:rsid w:val="00B8212C"/>
    <w:rsid w:val="00B82850"/>
    <w:rsid w:val="00B82C63"/>
    <w:rsid w:val="00B82F64"/>
    <w:rsid w:val="00B83771"/>
    <w:rsid w:val="00B8381F"/>
    <w:rsid w:val="00B83F4D"/>
    <w:rsid w:val="00B840C4"/>
    <w:rsid w:val="00B85186"/>
    <w:rsid w:val="00B85426"/>
    <w:rsid w:val="00B86BC1"/>
    <w:rsid w:val="00B87272"/>
    <w:rsid w:val="00B8748F"/>
    <w:rsid w:val="00B87517"/>
    <w:rsid w:val="00B878D4"/>
    <w:rsid w:val="00B87DBD"/>
    <w:rsid w:val="00B9161A"/>
    <w:rsid w:val="00B9219D"/>
    <w:rsid w:val="00B9249C"/>
    <w:rsid w:val="00B939C1"/>
    <w:rsid w:val="00B93AAD"/>
    <w:rsid w:val="00B93B67"/>
    <w:rsid w:val="00B93CF4"/>
    <w:rsid w:val="00B95BC5"/>
    <w:rsid w:val="00B95F9E"/>
    <w:rsid w:val="00B965A6"/>
    <w:rsid w:val="00B96E1B"/>
    <w:rsid w:val="00B97096"/>
    <w:rsid w:val="00B97726"/>
    <w:rsid w:val="00BA08E4"/>
    <w:rsid w:val="00BA0958"/>
    <w:rsid w:val="00BA0C1C"/>
    <w:rsid w:val="00BA1653"/>
    <w:rsid w:val="00BA165B"/>
    <w:rsid w:val="00BA1B4D"/>
    <w:rsid w:val="00BA1E5D"/>
    <w:rsid w:val="00BA1F0A"/>
    <w:rsid w:val="00BA27C3"/>
    <w:rsid w:val="00BA2D20"/>
    <w:rsid w:val="00BA3C7B"/>
    <w:rsid w:val="00BA3DC9"/>
    <w:rsid w:val="00BA4F13"/>
    <w:rsid w:val="00BA52C7"/>
    <w:rsid w:val="00BA5679"/>
    <w:rsid w:val="00BA6329"/>
    <w:rsid w:val="00BA69EE"/>
    <w:rsid w:val="00BA6A0D"/>
    <w:rsid w:val="00BA7E70"/>
    <w:rsid w:val="00BB01FC"/>
    <w:rsid w:val="00BB2406"/>
    <w:rsid w:val="00BB27B9"/>
    <w:rsid w:val="00BB2885"/>
    <w:rsid w:val="00BB2A8E"/>
    <w:rsid w:val="00BB2F6A"/>
    <w:rsid w:val="00BB3206"/>
    <w:rsid w:val="00BB358E"/>
    <w:rsid w:val="00BB3EC5"/>
    <w:rsid w:val="00BB52C3"/>
    <w:rsid w:val="00BB5EC1"/>
    <w:rsid w:val="00BB68C2"/>
    <w:rsid w:val="00BB6F06"/>
    <w:rsid w:val="00BB7340"/>
    <w:rsid w:val="00BB744C"/>
    <w:rsid w:val="00BB745B"/>
    <w:rsid w:val="00BB74A2"/>
    <w:rsid w:val="00BB7FE3"/>
    <w:rsid w:val="00BC0B74"/>
    <w:rsid w:val="00BC0F0D"/>
    <w:rsid w:val="00BC16B4"/>
    <w:rsid w:val="00BC1B94"/>
    <w:rsid w:val="00BC2AE9"/>
    <w:rsid w:val="00BC2CF3"/>
    <w:rsid w:val="00BC2E59"/>
    <w:rsid w:val="00BC3003"/>
    <w:rsid w:val="00BC3E60"/>
    <w:rsid w:val="00BC4580"/>
    <w:rsid w:val="00BC463C"/>
    <w:rsid w:val="00BC484C"/>
    <w:rsid w:val="00BC48A9"/>
    <w:rsid w:val="00BC524D"/>
    <w:rsid w:val="00BC63AD"/>
    <w:rsid w:val="00BC6BA6"/>
    <w:rsid w:val="00BC70D2"/>
    <w:rsid w:val="00BC7B3A"/>
    <w:rsid w:val="00BD067C"/>
    <w:rsid w:val="00BD1D35"/>
    <w:rsid w:val="00BD209E"/>
    <w:rsid w:val="00BD214B"/>
    <w:rsid w:val="00BD22BA"/>
    <w:rsid w:val="00BD3A0E"/>
    <w:rsid w:val="00BD4476"/>
    <w:rsid w:val="00BD6400"/>
    <w:rsid w:val="00BD6529"/>
    <w:rsid w:val="00BD6711"/>
    <w:rsid w:val="00BD6EC6"/>
    <w:rsid w:val="00BD70A0"/>
    <w:rsid w:val="00BD7F32"/>
    <w:rsid w:val="00BE0152"/>
    <w:rsid w:val="00BE01A1"/>
    <w:rsid w:val="00BE03AE"/>
    <w:rsid w:val="00BE09BF"/>
    <w:rsid w:val="00BE0D2B"/>
    <w:rsid w:val="00BE0E18"/>
    <w:rsid w:val="00BE0F30"/>
    <w:rsid w:val="00BE2627"/>
    <w:rsid w:val="00BE2CFB"/>
    <w:rsid w:val="00BE3524"/>
    <w:rsid w:val="00BE38FD"/>
    <w:rsid w:val="00BE3ACE"/>
    <w:rsid w:val="00BE3AF3"/>
    <w:rsid w:val="00BE3B4B"/>
    <w:rsid w:val="00BE3C3A"/>
    <w:rsid w:val="00BE5D3B"/>
    <w:rsid w:val="00BF0696"/>
    <w:rsid w:val="00BF0B42"/>
    <w:rsid w:val="00BF0FC9"/>
    <w:rsid w:val="00BF10B9"/>
    <w:rsid w:val="00BF126B"/>
    <w:rsid w:val="00BF1399"/>
    <w:rsid w:val="00BF147A"/>
    <w:rsid w:val="00BF1775"/>
    <w:rsid w:val="00BF1834"/>
    <w:rsid w:val="00BF1E9A"/>
    <w:rsid w:val="00BF3C86"/>
    <w:rsid w:val="00BF4365"/>
    <w:rsid w:val="00BF459F"/>
    <w:rsid w:val="00BF4728"/>
    <w:rsid w:val="00BF4D8A"/>
    <w:rsid w:val="00BF4E35"/>
    <w:rsid w:val="00BF5009"/>
    <w:rsid w:val="00BF5E68"/>
    <w:rsid w:val="00BF65CC"/>
    <w:rsid w:val="00BF6C1F"/>
    <w:rsid w:val="00BF6D79"/>
    <w:rsid w:val="00BF70F5"/>
    <w:rsid w:val="00BF74D0"/>
    <w:rsid w:val="00BF7B99"/>
    <w:rsid w:val="00BF7E3F"/>
    <w:rsid w:val="00C00DAA"/>
    <w:rsid w:val="00C00F1A"/>
    <w:rsid w:val="00C00FA2"/>
    <w:rsid w:val="00C01EEC"/>
    <w:rsid w:val="00C03321"/>
    <w:rsid w:val="00C0392D"/>
    <w:rsid w:val="00C055F8"/>
    <w:rsid w:val="00C05848"/>
    <w:rsid w:val="00C06175"/>
    <w:rsid w:val="00C0700B"/>
    <w:rsid w:val="00C07859"/>
    <w:rsid w:val="00C07D93"/>
    <w:rsid w:val="00C07F2E"/>
    <w:rsid w:val="00C105AA"/>
    <w:rsid w:val="00C110ED"/>
    <w:rsid w:val="00C1362B"/>
    <w:rsid w:val="00C13DF2"/>
    <w:rsid w:val="00C143FC"/>
    <w:rsid w:val="00C14A3F"/>
    <w:rsid w:val="00C1519F"/>
    <w:rsid w:val="00C15D28"/>
    <w:rsid w:val="00C1653C"/>
    <w:rsid w:val="00C1694A"/>
    <w:rsid w:val="00C17021"/>
    <w:rsid w:val="00C171BF"/>
    <w:rsid w:val="00C17401"/>
    <w:rsid w:val="00C174CB"/>
    <w:rsid w:val="00C17BE1"/>
    <w:rsid w:val="00C201B4"/>
    <w:rsid w:val="00C20328"/>
    <w:rsid w:val="00C21B99"/>
    <w:rsid w:val="00C21BEB"/>
    <w:rsid w:val="00C22081"/>
    <w:rsid w:val="00C22226"/>
    <w:rsid w:val="00C227D6"/>
    <w:rsid w:val="00C23B62"/>
    <w:rsid w:val="00C2414D"/>
    <w:rsid w:val="00C24F1D"/>
    <w:rsid w:val="00C24F56"/>
    <w:rsid w:val="00C2522D"/>
    <w:rsid w:val="00C25421"/>
    <w:rsid w:val="00C259BD"/>
    <w:rsid w:val="00C25E2D"/>
    <w:rsid w:val="00C2617F"/>
    <w:rsid w:val="00C2640B"/>
    <w:rsid w:val="00C26782"/>
    <w:rsid w:val="00C26F7E"/>
    <w:rsid w:val="00C27201"/>
    <w:rsid w:val="00C305A9"/>
    <w:rsid w:val="00C30683"/>
    <w:rsid w:val="00C30E75"/>
    <w:rsid w:val="00C313DC"/>
    <w:rsid w:val="00C31E21"/>
    <w:rsid w:val="00C32036"/>
    <w:rsid w:val="00C32524"/>
    <w:rsid w:val="00C32781"/>
    <w:rsid w:val="00C32886"/>
    <w:rsid w:val="00C33968"/>
    <w:rsid w:val="00C33F52"/>
    <w:rsid w:val="00C34001"/>
    <w:rsid w:val="00C3421D"/>
    <w:rsid w:val="00C3444B"/>
    <w:rsid w:val="00C35286"/>
    <w:rsid w:val="00C35326"/>
    <w:rsid w:val="00C35380"/>
    <w:rsid w:val="00C35C8C"/>
    <w:rsid w:val="00C35D8D"/>
    <w:rsid w:val="00C3606E"/>
    <w:rsid w:val="00C363CA"/>
    <w:rsid w:val="00C37A9C"/>
    <w:rsid w:val="00C37C2D"/>
    <w:rsid w:val="00C400B0"/>
    <w:rsid w:val="00C40D76"/>
    <w:rsid w:val="00C41088"/>
    <w:rsid w:val="00C41F4B"/>
    <w:rsid w:val="00C42D44"/>
    <w:rsid w:val="00C43591"/>
    <w:rsid w:val="00C440E8"/>
    <w:rsid w:val="00C44C64"/>
    <w:rsid w:val="00C45056"/>
    <w:rsid w:val="00C45499"/>
    <w:rsid w:val="00C45645"/>
    <w:rsid w:val="00C45819"/>
    <w:rsid w:val="00C45EFE"/>
    <w:rsid w:val="00C462DC"/>
    <w:rsid w:val="00C4668D"/>
    <w:rsid w:val="00C466D6"/>
    <w:rsid w:val="00C466EE"/>
    <w:rsid w:val="00C46CEE"/>
    <w:rsid w:val="00C47AF9"/>
    <w:rsid w:val="00C47D40"/>
    <w:rsid w:val="00C50843"/>
    <w:rsid w:val="00C513A9"/>
    <w:rsid w:val="00C51CAA"/>
    <w:rsid w:val="00C5235A"/>
    <w:rsid w:val="00C5271B"/>
    <w:rsid w:val="00C53E6F"/>
    <w:rsid w:val="00C53F73"/>
    <w:rsid w:val="00C54505"/>
    <w:rsid w:val="00C55DE6"/>
    <w:rsid w:val="00C55FC8"/>
    <w:rsid w:val="00C567FF"/>
    <w:rsid w:val="00C57035"/>
    <w:rsid w:val="00C6030E"/>
    <w:rsid w:val="00C611BC"/>
    <w:rsid w:val="00C616A3"/>
    <w:rsid w:val="00C61B7E"/>
    <w:rsid w:val="00C6230F"/>
    <w:rsid w:val="00C6323B"/>
    <w:rsid w:val="00C63370"/>
    <w:rsid w:val="00C64ADE"/>
    <w:rsid w:val="00C64DCF"/>
    <w:rsid w:val="00C652EF"/>
    <w:rsid w:val="00C6554C"/>
    <w:rsid w:val="00C658EF"/>
    <w:rsid w:val="00C668D3"/>
    <w:rsid w:val="00C66D85"/>
    <w:rsid w:val="00C671AC"/>
    <w:rsid w:val="00C6731D"/>
    <w:rsid w:val="00C67A8A"/>
    <w:rsid w:val="00C67E5E"/>
    <w:rsid w:val="00C7069C"/>
    <w:rsid w:val="00C717E4"/>
    <w:rsid w:val="00C718AC"/>
    <w:rsid w:val="00C71E66"/>
    <w:rsid w:val="00C71F8F"/>
    <w:rsid w:val="00C72320"/>
    <w:rsid w:val="00C72CBE"/>
    <w:rsid w:val="00C74113"/>
    <w:rsid w:val="00C747E5"/>
    <w:rsid w:val="00C7481E"/>
    <w:rsid w:val="00C74957"/>
    <w:rsid w:val="00C7560F"/>
    <w:rsid w:val="00C75F18"/>
    <w:rsid w:val="00C7611B"/>
    <w:rsid w:val="00C76A2D"/>
    <w:rsid w:val="00C77596"/>
    <w:rsid w:val="00C80151"/>
    <w:rsid w:val="00C80B8D"/>
    <w:rsid w:val="00C81230"/>
    <w:rsid w:val="00C81403"/>
    <w:rsid w:val="00C8145E"/>
    <w:rsid w:val="00C821B3"/>
    <w:rsid w:val="00C8236F"/>
    <w:rsid w:val="00C830F7"/>
    <w:rsid w:val="00C84E45"/>
    <w:rsid w:val="00C86784"/>
    <w:rsid w:val="00C86CA3"/>
    <w:rsid w:val="00C87414"/>
    <w:rsid w:val="00C87651"/>
    <w:rsid w:val="00C90577"/>
    <w:rsid w:val="00C90850"/>
    <w:rsid w:val="00C909FA"/>
    <w:rsid w:val="00C91D1C"/>
    <w:rsid w:val="00C92253"/>
    <w:rsid w:val="00C92C14"/>
    <w:rsid w:val="00C93151"/>
    <w:rsid w:val="00C94ACF"/>
    <w:rsid w:val="00C970CD"/>
    <w:rsid w:val="00C97C43"/>
    <w:rsid w:val="00CA0906"/>
    <w:rsid w:val="00CA17AF"/>
    <w:rsid w:val="00CA1E17"/>
    <w:rsid w:val="00CA1F59"/>
    <w:rsid w:val="00CA20E2"/>
    <w:rsid w:val="00CA2A2B"/>
    <w:rsid w:val="00CA3A3F"/>
    <w:rsid w:val="00CA3AB1"/>
    <w:rsid w:val="00CA3C18"/>
    <w:rsid w:val="00CA46CE"/>
    <w:rsid w:val="00CA5485"/>
    <w:rsid w:val="00CA5E27"/>
    <w:rsid w:val="00CA6D41"/>
    <w:rsid w:val="00CA7750"/>
    <w:rsid w:val="00CB0115"/>
    <w:rsid w:val="00CB097B"/>
    <w:rsid w:val="00CB0C0B"/>
    <w:rsid w:val="00CB1CE5"/>
    <w:rsid w:val="00CB36B8"/>
    <w:rsid w:val="00CB371A"/>
    <w:rsid w:val="00CB39F5"/>
    <w:rsid w:val="00CB3B45"/>
    <w:rsid w:val="00CB4210"/>
    <w:rsid w:val="00CB4D62"/>
    <w:rsid w:val="00CB4F07"/>
    <w:rsid w:val="00CB52D7"/>
    <w:rsid w:val="00CB6167"/>
    <w:rsid w:val="00CB76F0"/>
    <w:rsid w:val="00CB7971"/>
    <w:rsid w:val="00CC001F"/>
    <w:rsid w:val="00CC0331"/>
    <w:rsid w:val="00CC0E43"/>
    <w:rsid w:val="00CC0E46"/>
    <w:rsid w:val="00CC0F2F"/>
    <w:rsid w:val="00CC1364"/>
    <w:rsid w:val="00CC1E5C"/>
    <w:rsid w:val="00CC2013"/>
    <w:rsid w:val="00CC24D8"/>
    <w:rsid w:val="00CC29D7"/>
    <w:rsid w:val="00CC3889"/>
    <w:rsid w:val="00CC4207"/>
    <w:rsid w:val="00CC4361"/>
    <w:rsid w:val="00CC4E29"/>
    <w:rsid w:val="00CC5670"/>
    <w:rsid w:val="00CC580F"/>
    <w:rsid w:val="00CC5ACA"/>
    <w:rsid w:val="00CC5E5D"/>
    <w:rsid w:val="00CC7971"/>
    <w:rsid w:val="00CC7C1A"/>
    <w:rsid w:val="00CC7E61"/>
    <w:rsid w:val="00CD034D"/>
    <w:rsid w:val="00CD0AB9"/>
    <w:rsid w:val="00CD1FA4"/>
    <w:rsid w:val="00CD1FB7"/>
    <w:rsid w:val="00CD2B64"/>
    <w:rsid w:val="00CD2D4C"/>
    <w:rsid w:val="00CD2D8B"/>
    <w:rsid w:val="00CD3FF6"/>
    <w:rsid w:val="00CD40E3"/>
    <w:rsid w:val="00CD5309"/>
    <w:rsid w:val="00CD5511"/>
    <w:rsid w:val="00CD59A3"/>
    <w:rsid w:val="00CD5A5E"/>
    <w:rsid w:val="00CD6D6F"/>
    <w:rsid w:val="00CD730C"/>
    <w:rsid w:val="00CD7398"/>
    <w:rsid w:val="00CE025C"/>
    <w:rsid w:val="00CE0467"/>
    <w:rsid w:val="00CE0D36"/>
    <w:rsid w:val="00CE0D73"/>
    <w:rsid w:val="00CE1244"/>
    <w:rsid w:val="00CE1581"/>
    <w:rsid w:val="00CE171D"/>
    <w:rsid w:val="00CE4D2A"/>
    <w:rsid w:val="00CE4FBE"/>
    <w:rsid w:val="00CE5CD9"/>
    <w:rsid w:val="00CE614D"/>
    <w:rsid w:val="00CE6574"/>
    <w:rsid w:val="00CE6716"/>
    <w:rsid w:val="00CE6DFF"/>
    <w:rsid w:val="00CE73F2"/>
    <w:rsid w:val="00CE7AA1"/>
    <w:rsid w:val="00CF196F"/>
    <w:rsid w:val="00CF1A49"/>
    <w:rsid w:val="00CF1AE0"/>
    <w:rsid w:val="00CF2C13"/>
    <w:rsid w:val="00CF34BC"/>
    <w:rsid w:val="00CF3A97"/>
    <w:rsid w:val="00CF449F"/>
    <w:rsid w:val="00CF44E1"/>
    <w:rsid w:val="00CF4506"/>
    <w:rsid w:val="00CF51C2"/>
    <w:rsid w:val="00CF51ED"/>
    <w:rsid w:val="00CF56EF"/>
    <w:rsid w:val="00CF58F9"/>
    <w:rsid w:val="00CF5995"/>
    <w:rsid w:val="00CF5ED2"/>
    <w:rsid w:val="00CF6D79"/>
    <w:rsid w:val="00CF7177"/>
    <w:rsid w:val="00D00AFE"/>
    <w:rsid w:val="00D012F9"/>
    <w:rsid w:val="00D01757"/>
    <w:rsid w:val="00D01B0D"/>
    <w:rsid w:val="00D01C0B"/>
    <w:rsid w:val="00D01C20"/>
    <w:rsid w:val="00D01C63"/>
    <w:rsid w:val="00D0259F"/>
    <w:rsid w:val="00D027CE"/>
    <w:rsid w:val="00D0289C"/>
    <w:rsid w:val="00D0289F"/>
    <w:rsid w:val="00D02E45"/>
    <w:rsid w:val="00D02FE4"/>
    <w:rsid w:val="00D0332A"/>
    <w:rsid w:val="00D033CA"/>
    <w:rsid w:val="00D037B9"/>
    <w:rsid w:val="00D03835"/>
    <w:rsid w:val="00D04431"/>
    <w:rsid w:val="00D0569E"/>
    <w:rsid w:val="00D06103"/>
    <w:rsid w:val="00D061BF"/>
    <w:rsid w:val="00D07640"/>
    <w:rsid w:val="00D079EF"/>
    <w:rsid w:val="00D07F6E"/>
    <w:rsid w:val="00D10220"/>
    <w:rsid w:val="00D1025E"/>
    <w:rsid w:val="00D11640"/>
    <w:rsid w:val="00D11A6A"/>
    <w:rsid w:val="00D11FD9"/>
    <w:rsid w:val="00D12741"/>
    <w:rsid w:val="00D12AE0"/>
    <w:rsid w:val="00D12D87"/>
    <w:rsid w:val="00D13353"/>
    <w:rsid w:val="00D1413F"/>
    <w:rsid w:val="00D1498B"/>
    <w:rsid w:val="00D14ADC"/>
    <w:rsid w:val="00D159EA"/>
    <w:rsid w:val="00D15B06"/>
    <w:rsid w:val="00D16122"/>
    <w:rsid w:val="00D16356"/>
    <w:rsid w:val="00D16F46"/>
    <w:rsid w:val="00D17340"/>
    <w:rsid w:val="00D1771B"/>
    <w:rsid w:val="00D17D1F"/>
    <w:rsid w:val="00D205F6"/>
    <w:rsid w:val="00D208F3"/>
    <w:rsid w:val="00D20A9E"/>
    <w:rsid w:val="00D20F11"/>
    <w:rsid w:val="00D23B98"/>
    <w:rsid w:val="00D24A75"/>
    <w:rsid w:val="00D24CE5"/>
    <w:rsid w:val="00D25A12"/>
    <w:rsid w:val="00D25B90"/>
    <w:rsid w:val="00D25E3A"/>
    <w:rsid w:val="00D25EB1"/>
    <w:rsid w:val="00D25FD0"/>
    <w:rsid w:val="00D264E2"/>
    <w:rsid w:val="00D265FD"/>
    <w:rsid w:val="00D268D6"/>
    <w:rsid w:val="00D302A0"/>
    <w:rsid w:val="00D30517"/>
    <w:rsid w:val="00D318A4"/>
    <w:rsid w:val="00D32E0B"/>
    <w:rsid w:val="00D336D3"/>
    <w:rsid w:val="00D344BF"/>
    <w:rsid w:val="00D347FA"/>
    <w:rsid w:val="00D34A05"/>
    <w:rsid w:val="00D35559"/>
    <w:rsid w:val="00D35B33"/>
    <w:rsid w:val="00D35EC8"/>
    <w:rsid w:val="00D36B25"/>
    <w:rsid w:val="00D37099"/>
    <w:rsid w:val="00D370A8"/>
    <w:rsid w:val="00D37164"/>
    <w:rsid w:val="00D37905"/>
    <w:rsid w:val="00D37B84"/>
    <w:rsid w:val="00D40A8E"/>
    <w:rsid w:val="00D41865"/>
    <w:rsid w:val="00D419BA"/>
    <w:rsid w:val="00D41A48"/>
    <w:rsid w:val="00D420E3"/>
    <w:rsid w:val="00D42C25"/>
    <w:rsid w:val="00D42D19"/>
    <w:rsid w:val="00D432B2"/>
    <w:rsid w:val="00D437EA"/>
    <w:rsid w:val="00D43ABE"/>
    <w:rsid w:val="00D4478D"/>
    <w:rsid w:val="00D447E6"/>
    <w:rsid w:val="00D44DBC"/>
    <w:rsid w:val="00D450AE"/>
    <w:rsid w:val="00D451EE"/>
    <w:rsid w:val="00D454FC"/>
    <w:rsid w:val="00D4591C"/>
    <w:rsid w:val="00D45CE5"/>
    <w:rsid w:val="00D45F7E"/>
    <w:rsid w:val="00D468A9"/>
    <w:rsid w:val="00D469F3"/>
    <w:rsid w:val="00D46E96"/>
    <w:rsid w:val="00D470DC"/>
    <w:rsid w:val="00D518C4"/>
    <w:rsid w:val="00D51AEB"/>
    <w:rsid w:val="00D51AF5"/>
    <w:rsid w:val="00D51C9C"/>
    <w:rsid w:val="00D52116"/>
    <w:rsid w:val="00D52A20"/>
    <w:rsid w:val="00D52B8F"/>
    <w:rsid w:val="00D52BC0"/>
    <w:rsid w:val="00D52DAD"/>
    <w:rsid w:val="00D53530"/>
    <w:rsid w:val="00D54162"/>
    <w:rsid w:val="00D545DF"/>
    <w:rsid w:val="00D54A5E"/>
    <w:rsid w:val="00D5597F"/>
    <w:rsid w:val="00D56020"/>
    <w:rsid w:val="00D5620C"/>
    <w:rsid w:val="00D565B5"/>
    <w:rsid w:val="00D56838"/>
    <w:rsid w:val="00D578A2"/>
    <w:rsid w:val="00D57B53"/>
    <w:rsid w:val="00D57E70"/>
    <w:rsid w:val="00D57FDA"/>
    <w:rsid w:val="00D60749"/>
    <w:rsid w:val="00D6094A"/>
    <w:rsid w:val="00D6118C"/>
    <w:rsid w:val="00D6195D"/>
    <w:rsid w:val="00D62230"/>
    <w:rsid w:val="00D62978"/>
    <w:rsid w:val="00D63AD2"/>
    <w:rsid w:val="00D64934"/>
    <w:rsid w:val="00D6509F"/>
    <w:rsid w:val="00D651AA"/>
    <w:rsid w:val="00D65C9E"/>
    <w:rsid w:val="00D70A21"/>
    <w:rsid w:val="00D70A4D"/>
    <w:rsid w:val="00D71100"/>
    <w:rsid w:val="00D7159B"/>
    <w:rsid w:val="00D7169E"/>
    <w:rsid w:val="00D71EAB"/>
    <w:rsid w:val="00D728E9"/>
    <w:rsid w:val="00D73144"/>
    <w:rsid w:val="00D7349E"/>
    <w:rsid w:val="00D73825"/>
    <w:rsid w:val="00D74046"/>
    <w:rsid w:val="00D74D94"/>
    <w:rsid w:val="00D74DB1"/>
    <w:rsid w:val="00D74F6C"/>
    <w:rsid w:val="00D754F6"/>
    <w:rsid w:val="00D75BFE"/>
    <w:rsid w:val="00D76206"/>
    <w:rsid w:val="00D76BCE"/>
    <w:rsid w:val="00D800AC"/>
    <w:rsid w:val="00D806E7"/>
    <w:rsid w:val="00D80EE1"/>
    <w:rsid w:val="00D810D1"/>
    <w:rsid w:val="00D814DA"/>
    <w:rsid w:val="00D81CCF"/>
    <w:rsid w:val="00D823D5"/>
    <w:rsid w:val="00D82BFB"/>
    <w:rsid w:val="00D82DE4"/>
    <w:rsid w:val="00D82F2B"/>
    <w:rsid w:val="00D83BC5"/>
    <w:rsid w:val="00D83BDE"/>
    <w:rsid w:val="00D85408"/>
    <w:rsid w:val="00D85A77"/>
    <w:rsid w:val="00D875EE"/>
    <w:rsid w:val="00D87985"/>
    <w:rsid w:val="00D90876"/>
    <w:rsid w:val="00D90931"/>
    <w:rsid w:val="00D90F42"/>
    <w:rsid w:val="00D91984"/>
    <w:rsid w:val="00D9221B"/>
    <w:rsid w:val="00D9276C"/>
    <w:rsid w:val="00D93997"/>
    <w:rsid w:val="00D943B5"/>
    <w:rsid w:val="00D96177"/>
    <w:rsid w:val="00D9635D"/>
    <w:rsid w:val="00D96872"/>
    <w:rsid w:val="00D96D92"/>
    <w:rsid w:val="00DA197D"/>
    <w:rsid w:val="00DA1DDA"/>
    <w:rsid w:val="00DA2A02"/>
    <w:rsid w:val="00DA36F1"/>
    <w:rsid w:val="00DA389F"/>
    <w:rsid w:val="00DA475C"/>
    <w:rsid w:val="00DA4A9B"/>
    <w:rsid w:val="00DA5DD3"/>
    <w:rsid w:val="00DA5E6A"/>
    <w:rsid w:val="00DA650A"/>
    <w:rsid w:val="00DA6F9D"/>
    <w:rsid w:val="00DA74A6"/>
    <w:rsid w:val="00DA7D0B"/>
    <w:rsid w:val="00DB02D1"/>
    <w:rsid w:val="00DB095D"/>
    <w:rsid w:val="00DB1548"/>
    <w:rsid w:val="00DB22D4"/>
    <w:rsid w:val="00DB27A2"/>
    <w:rsid w:val="00DB2CA5"/>
    <w:rsid w:val="00DB2D40"/>
    <w:rsid w:val="00DB2ED6"/>
    <w:rsid w:val="00DB2F55"/>
    <w:rsid w:val="00DB376F"/>
    <w:rsid w:val="00DB3B3F"/>
    <w:rsid w:val="00DB3B6A"/>
    <w:rsid w:val="00DB3DD9"/>
    <w:rsid w:val="00DB4948"/>
    <w:rsid w:val="00DB56A3"/>
    <w:rsid w:val="00DB5799"/>
    <w:rsid w:val="00DB628C"/>
    <w:rsid w:val="00DB7020"/>
    <w:rsid w:val="00DB7081"/>
    <w:rsid w:val="00DB75DD"/>
    <w:rsid w:val="00DB7673"/>
    <w:rsid w:val="00DB7794"/>
    <w:rsid w:val="00DB7A45"/>
    <w:rsid w:val="00DB7F64"/>
    <w:rsid w:val="00DC035D"/>
    <w:rsid w:val="00DC050E"/>
    <w:rsid w:val="00DC180A"/>
    <w:rsid w:val="00DC20D5"/>
    <w:rsid w:val="00DC3B85"/>
    <w:rsid w:val="00DC3F48"/>
    <w:rsid w:val="00DC3F96"/>
    <w:rsid w:val="00DC4252"/>
    <w:rsid w:val="00DC47F7"/>
    <w:rsid w:val="00DC5ABC"/>
    <w:rsid w:val="00DC5B7C"/>
    <w:rsid w:val="00DC7A6B"/>
    <w:rsid w:val="00DD0158"/>
    <w:rsid w:val="00DD01E4"/>
    <w:rsid w:val="00DD0576"/>
    <w:rsid w:val="00DD0C8D"/>
    <w:rsid w:val="00DD0D18"/>
    <w:rsid w:val="00DD16AB"/>
    <w:rsid w:val="00DD1887"/>
    <w:rsid w:val="00DD1A55"/>
    <w:rsid w:val="00DD1B15"/>
    <w:rsid w:val="00DD1F0F"/>
    <w:rsid w:val="00DD25D7"/>
    <w:rsid w:val="00DD2F37"/>
    <w:rsid w:val="00DD3098"/>
    <w:rsid w:val="00DD31E2"/>
    <w:rsid w:val="00DD4488"/>
    <w:rsid w:val="00DD4587"/>
    <w:rsid w:val="00DD5118"/>
    <w:rsid w:val="00DD51CC"/>
    <w:rsid w:val="00DD6911"/>
    <w:rsid w:val="00DD6B38"/>
    <w:rsid w:val="00DD6E15"/>
    <w:rsid w:val="00DD79A6"/>
    <w:rsid w:val="00DD7A1C"/>
    <w:rsid w:val="00DE071A"/>
    <w:rsid w:val="00DE0E89"/>
    <w:rsid w:val="00DE119B"/>
    <w:rsid w:val="00DE12D5"/>
    <w:rsid w:val="00DE1321"/>
    <w:rsid w:val="00DE13FE"/>
    <w:rsid w:val="00DE249C"/>
    <w:rsid w:val="00DE257E"/>
    <w:rsid w:val="00DE26D4"/>
    <w:rsid w:val="00DE2B45"/>
    <w:rsid w:val="00DE2E1F"/>
    <w:rsid w:val="00DE2E5B"/>
    <w:rsid w:val="00DE32E5"/>
    <w:rsid w:val="00DE3398"/>
    <w:rsid w:val="00DE39E1"/>
    <w:rsid w:val="00DE3A23"/>
    <w:rsid w:val="00DE420F"/>
    <w:rsid w:val="00DE42FB"/>
    <w:rsid w:val="00DE4481"/>
    <w:rsid w:val="00DE471D"/>
    <w:rsid w:val="00DE481B"/>
    <w:rsid w:val="00DE4A24"/>
    <w:rsid w:val="00DE55E7"/>
    <w:rsid w:val="00DE5BB9"/>
    <w:rsid w:val="00DE60CC"/>
    <w:rsid w:val="00DE6273"/>
    <w:rsid w:val="00DE6302"/>
    <w:rsid w:val="00DE6698"/>
    <w:rsid w:val="00DE6DC4"/>
    <w:rsid w:val="00DE7698"/>
    <w:rsid w:val="00DE78FD"/>
    <w:rsid w:val="00DE7D9B"/>
    <w:rsid w:val="00DF01D6"/>
    <w:rsid w:val="00DF0A90"/>
    <w:rsid w:val="00DF1E69"/>
    <w:rsid w:val="00DF2773"/>
    <w:rsid w:val="00DF2983"/>
    <w:rsid w:val="00DF2C3F"/>
    <w:rsid w:val="00DF2D98"/>
    <w:rsid w:val="00DF39A4"/>
    <w:rsid w:val="00DF4144"/>
    <w:rsid w:val="00DF440F"/>
    <w:rsid w:val="00DF4492"/>
    <w:rsid w:val="00DF50C6"/>
    <w:rsid w:val="00DF5F3B"/>
    <w:rsid w:val="00DF61EC"/>
    <w:rsid w:val="00DF7B66"/>
    <w:rsid w:val="00E000BD"/>
    <w:rsid w:val="00E00125"/>
    <w:rsid w:val="00E018EB"/>
    <w:rsid w:val="00E02C96"/>
    <w:rsid w:val="00E0355B"/>
    <w:rsid w:val="00E03819"/>
    <w:rsid w:val="00E03C6C"/>
    <w:rsid w:val="00E044BC"/>
    <w:rsid w:val="00E049ED"/>
    <w:rsid w:val="00E0555C"/>
    <w:rsid w:val="00E057CF"/>
    <w:rsid w:val="00E0689E"/>
    <w:rsid w:val="00E0710C"/>
    <w:rsid w:val="00E10CF7"/>
    <w:rsid w:val="00E110E5"/>
    <w:rsid w:val="00E1194A"/>
    <w:rsid w:val="00E12035"/>
    <w:rsid w:val="00E1220F"/>
    <w:rsid w:val="00E12340"/>
    <w:rsid w:val="00E12710"/>
    <w:rsid w:val="00E12DAF"/>
    <w:rsid w:val="00E13246"/>
    <w:rsid w:val="00E13417"/>
    <w:rsid w:val="00E13956"/>
    <w:rsid w:val="00E145A6"/>
    <w:rsid w:val="00E15573"/>
    <w:rsid w:val="00E15E34"/>
    <w:rsid w:val="00E1607F"/>
    <w:rsid w:val="00E1634C"/>
    <w:rsid w:val="00E16DB8"/>
    <w:rsid w:val="00E17437"/>
    <w:rsid w:val="00E204FB"/>
    <w:rsid w:val="00E20B98"/>
    <w:rsid w:val="00E229CE"/>
    <w:rsid w:val="00E22ED6"/>
    <w:rsid w:val="00E232C2"/>
    <w:rsid w:val="00E234DF"/>
    <w:rsid w:val="00E23D67"/>
    <w:rsid w:val="00E2473C"/>
    <w:rsid w:val="00E248C6"/>
    <w:rsid w:val="00E259E5"/>
    <w:rsid w:val="00E25A43"/>
    <w:rsid w:val="00E25B17"/>
    <w:rsid w:val="00E2647F"/>
    <w:rsid w:val="00E26610"/>
    <w:rsid w:val="00E26B2E"/>
    <w:rsid w:val="00E272EB"/>
    <w:rsid w:val="00E2749A"/>
    <w:rsid w:val="00E302FA"/>
    <w:rsid w:val="00E30358"/>
    <w:rsid w:val="00E30FDB"/>
    <w:rsid w:val="00E3146A"/>
    <w:rsid w:val="00E3198F"/>
    <w:rsid w:val="00E31BC0"/>
    <w:rsid w:val="00E330C7"/>
    <w:rsid w:val="00E332A1"/>
    <w:rsid w:val="00E33474"/>
    <w:rsid w:val="00E3359E"/>
    <w:rsid w:val="00E3468B"/>
    <w:rsid w:val="00E34A94"/>
    <w:rsid w:val="00E34D6C"/>
    <w:rsid w:val="00E34DB2"/>
    <w:rsid w:val="00E35878"/>
    <w:rsid w:val="00E35AC8"/>
    <w:rsid w:val="00E35BB4"/>
    <w:rsid w:val="00E3628F"/>
    <w:rsid w:val="00E36AF2"/>
    <w:rsid w:val="00E37D42"/>
    <w:rsid w:val="00E428BD"/>
    <w:rsid w:val="00E42F89"/>
    <w:rsid w:val="00E43D9C"/>
    <w:rsid w:val="00E46003"/>
    <w:rsid w:val="00E46CAB"/>
    <w:rsid w:val="00E46EF0"/>
    <w:rsid w:val="00E47383"/>
    <w:rsid w:val="00E4739A"/>
    <w:rsid w:val="00E473F0"/>
    <w:rsid w:val="00E47FC5"/>
    <w:rsid w:val="00E51D63"/>
    <w:rsid w:val="00E51E72"/>
    <w:rsid w:val="00E5232B"/>
    <w:rsid w:val="00E5308D"/>
    <w:rsid w:val="00E5354E"/>
    <w:rsid w:val="00E536C6"/>
    <w:rsid w:val="00E53F66"/>
    <w:rsid w:val="00E548D6"/>
    <w:rsid w:val="00E55C7D"/>
    <w:rsid w:val="00E562F7"/>
    <w:rsid w:val="00E60162"/>
    <w:rsid w:val="00E6035E"/>
    <w:rsid w:val="00E60598"/>
    <w:rsid w:val="00E61263"/>
    <w:rsid w:val="00E6189C"/>
    <w:rsid w:val="00E62269"/>
    <w:rsid w:val="00E62345"/>
    <w:rsid w:val="00E63553"/>
    <w:rsid w:val="00E636C4"/>
    <w:rsid w:val="00E63B61"/>
    <w:rsid w:val="00E63DD0"/>
    <w:rsid w:val="00E64066"/>
    <w:rsid w:val="00E65364"/>
    <w:rsid w:val="00E65719"/>
    <w:rsid w:val="00E65733"/>
    <w:rsid w:val="00E66153"/>
    <w:rsid w:val="00E665EC"/>
    <w:rsid w:val="00E6676D"/>
    <w:rsid w:val="00E66D00"/>
    <w:rsid w:val="00E66FA0"/>
    <w:rsid w:val="00E70B22"/>
    <w:rsid w:val="00E71624"/>
    <w:rsid w:val="00E7166E"/>
    <w:rsid w:val="00E7230D"/>
    <w:rsid w:val="00E7255C"/>
    <w:rsid w:val="00E73812"/>
    <w:rsid w:val="00E75F03"/>
    <w:rsid w:val="00E7682F"/>
    <w:rsid w:val="00E77271"/>
    <w:rsid w:val="00E77485"/>
    <w:rsid w:val="00E77949"/>
    <w:rsid w:val="00E77CC7"/>
    <w:rsid w:val="00E80CE4"/>
    <w:rsid w:val="00E80D57"/>
    <w:rsid w:val="00E8174D"/>
    <w:rsid w:val="00E81991"/>
    <w:rsid w:val="00E81AEA"/>
    <w:rsid w:val="00E81BAD"/>
    <w:rsid w:val="00E8251B"/>
    <w:rsid w:val="00E8254C"/>
    <w:rsid w:val="00E83860"/>
    <w:rsid w:val="00E83A5F"/>
    <w:rsid w:val="00E83C42"/>
    <w:rsid w:val="00E8416E"/>
    <w:rsid w:val="00E84790"/>
    <w:rsid w:val="00E8641D"/>
    <w:rsid w:val="00E86DFE"/>
    <w:rsid w:val="00E8701F"/>
    <w:rsid w:val="00E873E4"/>
    <w:rsid w:val="00E9205F"/>
    <w:rsid w:val="00E92567"/>
    <w:rsid w:val="00E92713"/>
    <w:rsid w:val="00E9279D"/>
    <w:rsid w:val="00E930CB"/>
    <w:rsid w:val="00E93B2D"/>
    <w:rsid w:val="00E944D3"/>
    <w:rsid w:val="00E94686"/>
    <w:rsid w:val="00E94BE3"/>
    <w:rsid w:val="00E94C36"/>
    <w:rsid w:val="00E94F44"/>
    <w:rsid w:val="00E95850"/>
    <w:rsid w:val="00E96DB6"/>
    <w:rsid w:val="00E9716C"/>
    <w:rsid w:val="00E974C2"/>
    <w:rsid w:val="00E9767F"/>
    <w:rsid w:val="00E978C7"/>
    <w:rsid w:val="00E97954"/>
    <w:rsid w:val="00EA01DE"/>
    <w:rsid w:val="00EA065F"/>
    <w:rsid w:val="00EA06A5"/>
    <w:rsid w:val="00EA0FC6"/>
    <w:rsid w:val="00EA1122"/>
    <w:rsid w:val="00EA15BD"/>
    <w:rsid w:val="00EA1F45"/>
    <w:rsid w:val="00EA2953"/>
    <w:rsid w:val="00EA29BC"/>
    <w:rsid w:val="00EA2D3B"/>
    <w:rsid w:val="00EA2E55"/>
    <w:rsid w:val="00EA3DE1"/>
    <w:rsid w:val="00EA45F8"/>
    <w:rsid w:val="00EA4612"/>
    <w:rsid w:val="00EA4A63"/>
    <w:rsid w:val="00EA4CC4"/>
    <w:rsid w:val="00EA63E2"/>
    <w:rsid w:val="00EA6452"/>
    <w:rsid w:val="00EA6D18"/>
    <w:rsid w:val="00EA7009"/>
    <w:rsid w:val="00EA734D"/>
    <w:rsid w:val="00EA759D"/>
    <w:rsid w:val="00EA7D08"/>
    <w:rsid w:val="00EA7ED6"/>
    <w:rsid w:val="00EB0492"/>
    <w:rsid w:val="00EB118E"/>
    <w:rsid w:val="00EB1355"/>
    <w:rsid w:val="00EB16B7"/>
    <w:rsid w:val="00EB2600"/>
    <w:rsid w:val="00EB2DC9"/>
    <w:rsid w:val="00EB37FE"/>
    <w:rsid w:val="00EB3A01"/>
    <w:rsid w:val="00EB42E7"/>
    <w:rsid w:val="00EB43DF"/>
    <w:rsid w:val="00EB50A9"/>
    <w:rsid w:val="00EB5159"/>
    <w:rsid w:val="00EB5907"/>
    <w:rsid w:val="00EB70D3"/>
    <w:rsid w:val="00EB73A5"/>
    <w:rsid w:val="00EB745A"/>
    <w:rsid w:val="00EB77ED"/>
    <w:rsid w:val="00EC07E7"/>
    <w:rsid w:val="00EC0D78"/>
    <w:rsid w:val="00EC1BDC"/>
    <w:rsid w:val="00EC2115"/>
    <w:rsid w:val="00EC2378"/>
    <w:rsid w:val="00EC23A2"/>
    <w:rsid w:val="00EC253D"/>
    <w:rsid w:val="00EC2778"/>
    <w:rsid w:val="00EC3006"/>
    <w:rsid w:val="00EC307F"/>
    <w:rsid w:val="00EC31FC"/>
    <w:rsid w:val="00EC3625"/>
    <w:rsid w:val="00EC4F45"/>
    <w:rsid w:val="00EC6104"/>
    <w:rsid w:val="00EC6318"/>
    <w:rsid w:val="00ED004F"/>
    <w:rsid w:val="00ED0DF4"/>
    <w:rsid w:val="00ED2604"/>
    <w:rsid w:val="00ED29E5"/>
    <w:rsid w:val="00ED2D15"/>
    <w:rsid w:val="00ED310B"/>
    <w:rsid w:val="00ED3730"/>
    <w:rsid w:val="00ED3877"/>
    <w:rsid w:val="00ED430B"/>
    <w:rsid w:val="00ED4481"/>
    <w:rsid w:val="00ED4F0C"/>
    <w:rsid w:val="00ED56AB"/>
    <w:rsid w:val="00ED5C6F"/>
    <w:rsid w:val="00ED6501"/>
    <w:rsid w:val="00ED6D19"/>
    <w:rsid w:val="00ED711E"/>
    <w:rsid w:val="00ED7B08"/>
    <w:rsid w:val="00ED7D6E"/>
    <w:rsid w:val="00EE0189"/>
    <w:rsid w:val="00EE0E98"/>
    <w:rsid w:val="00EE0EA1"/>
    <w:rsid w:val="00EE34A6"/>
    <w:rsid w:val="00EE3979"/>
    <w:rsid w:val="00EE39E1"/>
    <w:rsid w:val="00EE3E40"/>
    <w:rsid w:val="00EE431D"/>
    <w:rsid w:val="00EE516C"/>
    <w:rsid w:val="00EE5E91"/>
    <w:rsid w:val="00EE6125"/>
    <w:rsid w:val="00EE62A3"/>
    <w:rsid w:val="00EE650D"/>
    <w:rsid w:val="00EE7E8D"/>
    <w:rsid w:val="00EF0507"/>
    <w:rsid w:val="00EF0B36"/>
    <w:rsid w:val="00EF0CCE"/>
    <w:rsid w:val="00EF1035"/>
    <w:rsid w:val="00EF124A"/>
    <w:rsid w:val="00EF1264"/>
    <w:rsid w:val="00EF2A36"/>
    <w:rsid w:val="00EF2EE0"/>
    <w:rsid w:val="00EF3A30"/>
    <w:rsid w:val="00EF404E"/>
    <w:rsid w:val="00EF4062"/>
    <w:rsid w:val="00EF50B2"/>
    <w:rsid w:val="00EF539C"/>
    <w:rsid w:val="00EF591E"/>
    <w:rsid w:val="00EF69F2"/>
    <w:rsid w:val="00EF76ED"/>
    <w:rsid w:val="00EF7ED5"/>
    <w:rsid w:val="00F0118C"/>
    <w:rsid w:val="00F014EF"/>
    <w:rsid w:val="00F0173C"/>
    <w:rsid w:val="00F01A3E"/>
    <w:rsid w:val="00F01D7A"/>
    <w:rsid w:val="00F01E01"/>
    <w:rsid w:val="00F023F1"/>
    <w:rsid w:val="00F03926"/>
    <w:rsid w:val="00F04703"/>
    <w:rsid w:val="00F0493A"/>
    <w:rsid w:val="00F070BD"/>
    <w:rsid w:val="00F071BA"/>
    <w:rsid w:val="00F073CC"/>
    <w:rsid w:val="00F074C2"/>
    <w:rsid w:val="00F079E9"/>
    <w:rsid w:val="00F07BFB"/>
    <w:rsid w:val="00F103DD"/>
    <w:rsid w:val="00F10F89"/>
    <w:rsid w:val="00F111AE"/>
    <w:rsid w:val="00F116F8"/>
    <w:rsid w:val="00F1196C"/>
    <w:rsid w:val="00F125E7"/>
    <w:rsid w:val="00F12CF2"/>
    <w:rsid w:val="00F12DC3"/>
    <w:rsid w:val="00F137C9"/>
    <w:rsid w:val="00F13ED2"/>
    <w:rsid w:val="00F13F03"/>
    <w:rsid w:val="00F1420E"/>
    <w:rsid w:val="00F14656"/>
    <w:rsid w:val="00F14C6A"/>
    <w:rsid w:val="00F15E7F"/>
    <w:rsid w:val="00F1680E"/>
    <w:rsid w:val="00F168BB"/>
    <w:rsid w:val="00F168F8"/>
    <w:rsid w:val="00F16A0E"/>
    <w:rsid w:val="00F16A68"/>
    <w:rsid w:val="00F20A36"/>
    <w:rsid w:val="00F20E15"/>
    <w:rsid w:val="00F2113D"/>
    <w:rsid w:val="00F22304"/>
    <w:rsid w:val="00F225B4"/>
    <w:rsid w:val="00F225DD"/>
    <w:rsid w:val="00F227F6"/>
    <w:rsid w:val="00F22D5A"/>
    <w:rsid w:val="00F22EB1"/>
    <w:rsid w:val="00F24076"/>
    <w:rsid w:val="00F24596"/>
    <w:rsid w:val="00F252C3"/>
    <w:rsid w:val="00F25C99"/>
    <w:rsid w:val="00F25E86"/>
    <w:rsid w:val="00F25F45"/>
    <w:rsid w:val="00F264E7"/>
    <w:rsid w:val="00F26FCD"/>
    <w:rsid w:val="00F273B6"/>
    <w:rsid w:val="00F274F6"/>
    <w:rsid w:val="00F30168"/>
    <w:rsid w:val="00F301C2"/>
    <w:rsid w:val="00F307BE"/>
    <w:rsid w:val="00F30ADB"/>
    <w:rsid w:val="00F31245"/>
    <w:rsid w:val="00F3246D"/>
    <w:rsid w:val="00F32ABD"/>
    <w:rsid w:val="00F33B26"/>
    <w:rsid w:val="00F33B85"/>
    <w:rsid w:val="00F34B51"/>
    <w:rsid w:val="00F34FBF"/>
    <w:rsid w:val="00F36BF9"/>
    <w:rsid w:val="00F36DDD"/>
    <w:rsid w:val="00F378DC"/>
    <w:rsid w:val="00F37D46"/>
    <w:rsid w:val="00F37F9D"/>
    <w:rsid w:val="00F4072D"/>
    <w:rsid w:val="00F40E8E"/>
    <w:rsid w:val="00F410D2"/>
    <w:rsid w:val="00F41481"/>
    <w:rsid w:val="00F4197C"/>
    <w:rsid w:val="00F41D8F"/>
    <w:rsid w:val="00F42471"/>
    <w:rsid w:val="00F42A82"/>
    <w:rsid w:val="00F43347"/>
    <w:rsid w:val="00F445DD"/>
    <w:rsid w:val="00F45380"/>
    <w:rsid w:val="00F45B43"/>
    <w:rsid w:val="00F45B6F"/>
    <w:rsid w:val="00F45DB9"/>
    <w:rsid w:val="00F45F23"/>
    <w:rsid w:val="00F461CD"/>
    <w:rsid w:val="00F463C5"/>
    <w:rsid w:val="00F4651A"/>
    <w:rsid w:val="00F46AD3"/>
    <w:rsid w:val="00F46B24"/>
    <w:rsid w:val="00F46B47"/>
    <w:rsid w:val="00F46BA2"/>
    <w:rsid w:val="00F46DF3"/>
    <w:rsid w:val="00F4767A"/>
    <w:rsid w:val="00F51580"/>
    <w:rsid w:val="00F52FFE"/>
    <w:rsid w:val="00F5324D"/>
    <w:rsid w:val="00F53C1B"/>
    <w:rsid w:val="00F53CCE"/>
    <w:rsid w:val="00F54063"/>
    <w:rsid w:val="00F54695"/>
    <w:rsid w:val="00F54773"/>
    <w:rsid w:val="00F54996"/>
    <w:rsid w:val="00F55127"/>
    <w:rsid w:val="00F559DA"/>
    <w:rsid w:val="00F568E2"/>
    <w:rsid w:val="00F56C9A"/>
    <w:rsid w:val="00F571DF"/>
    <w:rsid w:val="00F57659"/>
    <w:rsid w:val="00F57718"/>
    <w:rsid w:val="00F57A2E"/>
    <w:rsid w:val="00F60BBF"/>
    <w:rsid w:val="00F60E0C"/>
    <w:rsid w:val="00F61234"/>
    <w:rsid w:val="00F61236"/>
    <w:rsid w:val="00F6184C"/>
    <w:rsid w:val="00F61863"/>
    <w:rsid w:val="00F63B9E"/>
    <w:rsid w:val="00F64172"/>
    <w:rsid w:val="00F64595"/>
    <w:rsid w:val="00F64750"/>
    <w:rsid w:val="00F6477B"/>
    <w:rsid w:val="00F65235"/>
    <w:rsid w:val="00F65513"/>
    <w:rsid w:val="00F65CA1"/>
    <w:rsid w:val="00F66B84"/>
    <w:rsid w:val="00F66C40"/>
    <w:rsid w:val="00F673A8"/>
    <w:rsid w:val="00F674DC"/>
    <w:rsid w:val="00F6783F"/>
    <w:rsid w:val="00F67EB4"/>
    <w:rsid w:val="00F70050"/>
    <w:rsid w:val="00F71227"/>
    <w:rsid w:val="00F73CB7"/>
    <w:rsid w:val="00F745E9"/>
    <w:rsid w:val="00F74F47"/>
    <w:rsid w:val="00F7568D"/>
    <w:rsid w:val="00F7574F"/>
    <w:rsid w:val="00F75F2A"/>
    <w:rsid w:val="00F76025"/>
    <w:rsid w:val="00F76678"/>
    <w:rsid w:val="00F767DB"/>
    <w:rsid w:val="00F7766B"/>
    <w:rsid w:val="00F8258E"/>
    <w:rsid w:val="00F82DA7"/>
    <w:rsid w:val="00F84CCD"/>
    <w:rsid w:val="00F85DD0"/>
    <w:rsid w:val="00F8669C"/>
    <w:rsid w:val="00F8679D"/>
    <w:rsid w:val="00F86E03"/>
    <w:rsid w:val="00F86F06"/>
    <w:rsid w:val="00F87C40"/>
    <w:rsid w:val="00F87C4E"/>
    <w:rsid w:val="00F900A2"/>
    <w:rsid w:val="00F90329"/>
    <w:rsid w:val="00F90E38"/>
    <w:rsid w:val="00F91BA2"/>
    <w:rsid w:val="00F923F7"/>
    <w:rsid w:val="00F94172"/>
    <w:rsid w:val="00F942E6"/>
    <w:rsid w:val="00F949FE"/>
    <w:rsid w:val="00F94E1A"/>
    <w:rsid w:val="00F957CC"/>
    <w:rsid w:val="00F959D5"/>
    <w:rsid w:val="00F95AC0"/>
    <w:rsid w:val="00F968CF"/>
    <w:rsid w:val="00F9723C"/>
    <w:rsid w:val="00F974FE"/>
    <w:rsid w:val="00F9758C"/>
    <w:rsid w:val="00FA09CD"/>
    <w:rsid w:val="00FA10A8"/>
    <w:rsid w:val="00FA1873"/>
    <w:rsid w:val="00FA5A79"/>
    <w:rsid w:val="00FA5EB1"/>
    <w:rsid w:val="00FA6A64"/>
    <w:rsid w:val="00FA70A3"/>
    <w:rsid w:val="00FA79D2"/>
    <w:rsid w:val="00FA7E94"/>
    <w:rsid w:val="00FB0470"/>
    <w:rsid w:val="00FB10D1"/>
    <w:rsid w:val="00FB1441"/>
    <w:rsid w:val="00FB1B78"/>
    <w:rsid w:val="00FB2030"/>
    <w:rsid w:val="00FB26BB"/>
    <w:rsid w:val="00FB28C3"/>
    <w:rsid w:val="00FB2CC8"/>
    <w:rsid w:val="00FB3927"/>
    <w:rsid w:val="00FB39BC"/>
    <w:rsid w:val="00FB4014"/>
    <w:rsid w:val="00FB4A23"/>
    <w:rsid w:val="00FB5BB9"/>
    <w:rsid w:val="00FB66A5"/>
    <w:rsid w:val="00FB7B02"/>
    <w:rsid w:val="00FB7F77"/>
    <w:rsid w:val="00FC0B21"/>
    <w:rsid w:val="00FC0DA3"/>
    <w:rsid w:val="00FC215B"/>
    <w:rsid w:val="00FC2880"/>
    <w:rsid w:val="00FC2B91"/>
    <w:rsid w:val="00FC429C"/>
    <w:rsid w:val="00FC5D32"/>
    <w:rsid w:val="00FC5FA4"/>
    <w:rsid w:val="00FC60CD"/>
    <w:rsid w:val="00FC62C1"/>
    <w:rsid w:val="00FC7395"/>
    <w:rsid w:val="00FC76F0"/>
    <w:rsid w:val="00FC7EEA"/>
    <w:rsid w:val="00FD016F"/>
    <w:rsid w:val="00FD047C"/>
    <w:rsid w:val="00FD10E7"/>
    <w:rsid w:val="00FD11D2"/>
    <w:rsid w:val="00FD17FE"/>
    <w:rsid w:val="00FD19BC"/>
    <w:rsid w:val="00FD1B8E"/>
    <w:rsid w:val="00FD29B0"/>
    <w:rsid w:val="00FD384E"/>
    <w:rsid w:val="00FD399C"/>
    <w:rsid w:val="00FD3D2C"/>
    <w:rsid w:val="00FD42D9"/>
    <w:rsid w:val="00FD5308"/>
    <w:rsid w:val="00FD5BA8"/>
    <w:rsid w:val="00FD5D3D"/>
    <w:rsid w:val="00FD6653"/>
    <w:rsid w:val="00FD665A"/>
    <w:rsid w:val="00FD7063"/>
    <w:rsid w:val="00FD70DE"/>
    <w:rsid w:val="00FD738B"/>
    <w:rsid w:val="00FD73EC"/>
    <w:rsid w:val="00FE0277"/>
    <w:rsid w:val="00FE0889"/>
    <w:rsid w:val="00FE0DDE"/>
    <w:rsid w:val="00FE1283"/>
    <w:rsid w:val="00FE1396"/>
    <w:rsid w:val="00FE1659"/>
    <w:rsid w:val="00FE19CC"/>
    <w:rsid w:val="00FE2179"/>
    <w:rsid w:val="00FE3708"/>
    <w:rsid w:val="00FE3BC4"/>
    <w:rsid w:val="00FE3EEE"/>
    <w:rsid w:val="00FE4465"/>
    <w:rsid w:val="00FE51A5"/>
    <w:rsid w:val="00FE5516"/>
    <w:rsid w:val="00FE60E4"/>
    <w:rsid w:val="00FE649F"/>
    <w:rsid w:val="00FE64A7"/>
    <w:rsid w:val="00FE6780"/>
    <w:rsid w:val="00FE7DF1"/>
    <w:rsid w:val="00FF0E24"/>
    <w:rsid w:val="00FF12B2"/>
    <w:rsid w:val="00FF132D"/>
    <w:rsid w:val="00FF3592"/>
    <w:rsid w:val="00FF375A"/>
    <w:rsid w:val="00FF3C74"/>
    <w:rsid w:val="00FF3CC2"/>
    <w:rsid w:val="00FF4249"/>
    <w:rsid w:val="00FF42D6"/>
    <w:rsid w:val="00FF4462"/>
    <w:rsid w:val="00FF44FF"/>
    <w:rsid w:val="00FF50A9"/>
    <w:rsid w:val="00FF5B30"/>
    <w:rsid w:val="00FF5EE6"/>
    <w:rsid w:val="00FF5F15"/>
    <w:rsid w:val="00FF65DE"/>
    <w:rsid w:val="00FF6615"/>
    <w:rsid w:val="00FF6A6B"/>
    <w:rsid w:val="00FF6A91"/>
    <w:rsid w:val="00FF77FB"/>
    <w:rsid w:val="00FF7F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4A82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C300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1</Pages>
  <Words>122</Words>
  <Characters>698</Characters>
  <Application>Microsoft Office Word</Application>
  <DocSecurity>0</DocSecurity>
  <Lines>5</Lines>
  <Paragraphs>1</Paragraphs>
  <ScaleCrop>false</ScaleCrop>
  <Company/>
  <LinksUpToDate>false</LinksUpToDate>
  <CharactersWithSpaces>8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SON XP</dc:creator>
  <cp:lastModifiedBy>MAISON XP</cp:lastModifiedBy>
  <cp:revision>30</cp:revision>
  <dcterms:created xsi:type="dcterms:W3CDTF">2020-03-11T20:41:00Z</dcterms:created>
  <dcterms:modified xsi:type="dcterms:W3CDTF">2020-03-30T23:44:00Z</dcterms:modified>
</cp:coreProperties>
</file>